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6BE1" w:rsidRDefault="005E6E26" w:rsidP="00956BE1">
      <w:pPr>
        <w:spacing w:after="360"/>
        <w:ind w:left="0" w:firstLine="0"/>
        <w:jc w:val="center"/>
        <w:rPr>
          <w:rFonts w:eastAsiaTheme="minorEastAsia"/>
        </w:rPr>
      </w:pPr>
      <w:r>
        <w:rPr>
          <w:rFonts w:eastAsiaTheme="minorEastAsia"/>
        </w:rPr>
        <w:t>Содержание</w:t>
      </w:r>
    </w:p>
    <w:p w:rsidR="005E6E26" w:rsidRDefault="005E6E26" w:rsidP="005E6E26">
      <w:pPr>
        <w:spacing w:after="120"/>
        <w:rPr>
          <w:rFonts w:eastAsiaTheme="minorEastAsia"/>
        </w:rPr>
      </w:pPr>
      <w:r>
        <w:rPr>
          <w:rFonts w:eastAsiaTheme="minorEastAsia"/>
        </w:rPr>
        <w:t>Введен</w:t>
      </w:r>
      <w:r w:rsidR="00B051F2">
        <w:rPr>
          <w:rFonts w:eastAsiaTheme="minorEastAsia"/>
        </w:rPr>
        <w:t>ие………..…………………………………………………………………</w:t>
      </w:r>
      <w:r>
        <w:rPr>
          <w:rFonts w:eastAsiaTheme="minorEastAsia"/>
        </w:rPr>
        <w:t>.4</w:t>
      </w:r>
    </w:p>
    <w:p w:rsidR="005E6E26" w:rsidRPr="005E6E26" w:rsidRDefault="005E6E26" w:rsidP="005E6E26">
      <w:pPr>
        <w:spacing w:after="120"/>
        <w:jc w:val="both"/>
        <w:rPr>
          <w:rFonts w:eastAsiaTheme="minorEastAsia"/>
        </w:rPr>
      </w:pPr>
      <w:r>
        <w:rPr>
          <w:rFonts w:eastAsiaTheme="minorEastAsia"/>
        </w:rPr>
        <w:t>1</w:t>
      </w:r>
      <w:r>
        <w:rPr>
          <w:rFonts w:eastAsiaTheme="minorEastAsia"/>
        </w:rPr>
        <w:tab/>
        <w:t>Методы биометрическ</w:t>
      </w:r>
      <w:r w:rsidR="00B051F2">
        <w:rPr>
          <w:rFonts w:eastAsiaTheme="minorEastAsia"/>
        </w:rPr>
        <w:t>ой идентификации………………………………...5</w:t>
      </w:r>
    </w:p>
    <w:p w:rsidR="005E6E26" w:rsidRDefault="005E6E26" w:rsidP="005E6E26">
      <w:pPr>
        <w:spacing w:after="120"/>
        <w:rPr>
          <w:rFonts w:eastAsiaTheme="minorEastAsia"/>
        </w:rPr>
      </w:pPr>
      <w:r>
        <w:rPr>
          <w:rFonts w:eastAsiaTheme="minorEastAsia"/>
        </w:rPr>
        <w:t>1.1</w:t>
      </w:r>
      <w:r w:rsidR="007A003A">
        <w:rPr>
          <w:rFonts w:eastAsiaTheme="minorEastAsia"/>
        </w:rPr>
        <w:t>.</w:t>
      </w:r>
      <w:r>
        <w:rPr>
          <w:rFonts w:eastAsiaTheme="minorEastAsia"/>
        </w:rPr>
        <w:tab/>
      </w:r>
      <w:r w:rsidRPr="005E6E26">
        <w:rPr>
          <w:rFonts w:eastAsiaTheme="minorEastAsia"/>
        </w:rPr>
        <w:t>Сравнительный обзор методов биометрической идентификации</w:t>
      </w:r>
      <w:r w:rsidR="00B051F2">
        <w:rPr>
          <w:rFonts w:eastAsiaTheme="minorEastAsia"/>
        </w:rPr>
        <w:t>………5</w:t>
      </w:r>
    </w:p>
    <w:p w:rsidR="005E6E26" w:rsidRPr="005E6E26" w:rsidRDefault="005E6E26" w:rsidP="005E6E26">
      <w:pPr>
        <w:pStyle w:val="a9"/>
        <w:numPr>
          <w:ilvl w:val="2"/>
          <w:numId w:val="3"/>
        </w:numPr>
        <w:spacing w:after="0" w:line="360" w:lineRule="auto"/>
        <w:jc w:val="both"/>
        <w:rPr>
          <w:rFonts w:eastAsiaTheme="minorEastAsia"/>
        </w:rPr>
      </w:pPr>
      <w:r>
        <w:t>Идентификация личности по ри</w:t>
      </w:r>
      <w:r w:rsidR="00B051F2">
        <w:t>сунку сосудов глазного дна……………6</w:t>
      </w:r>
    </w:p>
    <w:p w:rsidR="005E6E26" w:rsidRDefault="005E6E26" w:rsidP="005E6E26">
      <w:pPr>
        <w:pStyle w:val="a9"/>
        <w:numPr>
          <w:ilvl w:val="2"/>
          <w:numId w:val="3"/>
        </w:numPr>
        <w:spacing w:after="0" w:line="360" w:lineRule="auto"/>
        <w:jc w:val="both"/>
      </w:pPr>
      <w:r>
        <w:t xml:space="preserve">Идентификация личности </w:t>
      </w:r>
      <w:r w:rsidR="00B051F2">
        <w:t>по отпечатку пальца………………………….7</w:t>
      </w:r>
    </w:p>
    <w:p w:rsidR="005E6E26" w:rsidRDefault="005E6E26" w:rsidP="005E6E26">
      <w:pPr>
        <w:pStyle w:val="a9"/>
        <w:numPr>
          <w:ilvl w:val="2"/>
          <w:numId w:val="3"/>
        </w:numPr>
        <w:spacing w:after="0" w:line="360" w:lineRule="auto"/>
        <w:jc w:val="both"/>
      </w:pPr>
      <w:r>
        <w:t xml:space="preserve">Идентификация личности по </w:t>
      </w:r>
      <w:r w:rsidRPr="001371C7">
        <w:t>3</w:t>
      </w:r>
      <w:r>
        <w:rPr>
          <w:lang w:val="en-US"/>
        </w:rPr>
        <w:t>D</w:t>
      </w:r>
      <w:r>
        <w:t xml:space="preserve"> распознаванию лица…………………..</w:t>
      </w:r>
      <w:r w:rsidR="00B051F2">
        <w:t>8</w:t>
      </w:r>
    </w:p>
    <w:p w:rsidR="00D35549" w:rsidRDefault="00D35549" w:rsidP="00D35549">
      <w:pPr>
        <w:pStyle w:val="a9"/>
        <w:numPr>
          <w:ilvl w:val="1"/>
          <w:numId w:val="3"/>
        </w:numPr>
        <w:spacing w:after="0" w:line="360" w:lineRule="auto"/>
        <w:jc w:val="both"/>
      </w:pPr>
      <w:r>
        <w:t>Перспективные методы биоме</w:t>
      </w:r>
      <w:r w:rsidR="00B051F2">
        <w:t>трической идентификации………………9</w:t>
      </w:r>
    </w:p>
    <w:p w:rsidR="00FC5754" w:rsidRDefault="00FC5754" w:rsidP="00FC5754">
      <w:pPr>
        <w:pStyle w:val="a9"/>
        <w:numPr>
          <w:ilvl w:val="2"/>
          <w:numId w:val="3"/>
        </w:numPr>
        <w:spacing w:after="0" w:line="360" w:lineRule="auto"/>
        <w:jc w:val="both"/>
      </w:pPr>
      <w:r>
        <w:t>Идентификация по рисун</w:t>
      </w:r>
      <w:r w:rsidR="00B051F2">
        <w:t>ку вен ладони…………………………………..9</w:t>
      </w:r>
    </w:p>
    <w:p w:rsidR="005E6E26" w:rsidRDefault="00FC5754" w:rsidP="00FC5754">
      <w:pPr>
        <w:pStyle w:val="a9"/>
        <w:numPr>
          <w:ilvl w:val="1"/>
          <w:numId w:val="3"/>
        </w:numPr>
        <w:spacing w:after="0" w:line="360" w:lineRule="auto"/>
        <w:jc w:val="both"/>
      </w:pPr>
      <w:r>
        <w:t>Сравнение современных методов биометрической идентифика</w:t>
      </w:r>
      <w:r w:rsidR="00B051F2">
        <w:t>ции…..10</w:t>
      </w:r>
    </w:p>
    <w:p w:rsidR="00A926A4" w:rsidRDefault="00A926A4" w:rsidP="00FC5754">
      <w:pPr>
        <w:pStyle w:val="a9"/>
        <w:numPr>
          <w:ilvl w:val="1"/>
          <w:numId w:val="3"/>
        </w:numPr>
        <w:spacing w:after="0" w:line="360" w:lineRule="auto"/>
        <w:jc w:val="both"/>
      </w:pPr>
      <w:r>
        <w:t>Формулировка</w:t>
      </w:r>
      <w:r w:rsidR="00B051F2">
        <w:t xml:space="preserve"> цели работы………………………………………………12</w:t>
      </w:r>
    </w:p>
    <w:p w:rsidR="00FC5754" w:rsidRDefault="004544FF" w:rsidP="00FC5754">
      <w:pPr>
        <w:spacing w:after="0" w:line="360" w:lineRule="auto"/>
        <w:ind w:left="0" w:firstLine="0"/>
        <w:jc w:val="both"/>
      </w:pPr>
      <w:r>
        <w:t>1.5.</w:t>
      </w:r>
      <w:r w:rsidR="00FC5754">
        <w:tab/>
        <w:t>О</w:t>
      </w:r>
      <w:r w:rsidR="00A56617">
        <w:t>бзор разработок в области</w:t>
      </w:r>
      <w:r w:rsidR="00FC5754" w:rsidRPr="00FC5754">
        <w:t xml:space="preserve"> </w:t>
      </w:r>
      <w:r w:rsidR="00A56617">
        <w:t>идентификации</w:t>
      </w:r>
      <w:r w:rsidR="00FC5754" w:rsidRPr="00FC5754">
        <w:t xml:space="preserve"> по рисунку вен</w:t>
      </w:r>
      <w:r w:rsidR="00A56617">
        <w:t>……..</w:t>
      </w:r>
      <w:r w:rsidR="00B051F2">
        <w:t>……13</w:t>
      </w:r>
    </w:p>
    <w:p w:rsidR="007A003A" w:rsidRPr="00C545FF" w:rsidRDefault="00EA5CCE" w:rsidP="007A003A">
      <w:pPr>
        <w:spacing w:after="0" w:line="360" w:lineRule="auto"/>
        <w:ind w:left="0" w:firstLine="0"/>
        <w:jc w:val="both"/>
      </w:pPr>
      <w:r>
        <w:t>1.5</w:t>
      </w:r>
      <w:r w:rsidR="007A003A" w:rsidRPr="00A56617">
        <w:t>.</w:t>
      </w:r>
      <w:r w:rsidRPr="00EA5CCE">
        <w:t xml:space="preserve">1. </w:t>
      </w:r>
      <w:r w:rsidR="007A003A" w:rsidRPr="00A56617">
        <w:tab/>
      </w:r>
      <w:r w:rsidR="007A003A">
        <w:t>Сканер</w:t>
      </w:r>
      <w:r w:rsidR="007A003A" w:rsidRPr="00A56617">
        <w:t xml:space="preserve"> </w:t>
      </w:r>
      <w:r w:rsidR="007A003A" w:rsidRPr="007A003A">
        <w:rPr>
          <w:lang w:val="en-US"/>
        </w:rPr>
        <w:t>F</w:t>
      </w:r>
      <w:r w:rsidR="007A003A" w:rsidRPr="00A56617">
        <w:rPr>
          <w:lang w:val="en-US"/>
        </w:rPr>
        <w:t>ujitsu</w:t>
      </w:r>
      <w:r w:rsidR="007A003A" w:rsidRPr="00A56617">
        <w:t xml:space="preserve"> </w:t>
      </w:r>
      <w:r w:rsidR="007A003A" w:rsidRPr="007A003A">
        <w:rPr>
          <w:lang w:val="en-US"/>
        </w:rPr>
        <w:t>P</w:t>
      </w:r>
      <w:r w:rsidR="007A003A" w:rsidRPr="00A56617">
        <w:rPr>
          <w:lang w:val="en-US"/>
        </w:rPr>
        <w:t>almsecure</w:t>
      </w:r>
      <w:r w:rsidR="00B051F2">
        <w:t>…………………………………………………</w:t>
      </w:r>
      <w:r w:rsidRPr="004624C6">
        <w:t>13</w:t>
      </w:r>
    </w:p>
    <w:p w:rsidR="007A003A" w:rsidRDefault="00EA5CCE" w:rsidP="007A003A">
      <w:pPr>
        <w:spacing w:after="0" w:line="360" w:lineRule="auto"/>
        <w:ind w:left="0" w:firstLine="0"/>
        <w:jc w:val="both"/>
      </w:pPr>
      <w:r>
        <w:t>1.5.2</w:t>
      </w:r>
      <w:r w:rsidR="007A003A" w:rsidRPr="00A56617">
        <w:t>.</w:t>
      </w:r>
      <w:r w:rsidR="007A003A" w:rsidRPr="00A56617">
        <w:tab/>
      </w:r>
      <w:r w:rsidR="007A003A">
        <w:t>Сканер</w:t>
      </w:r>
      <w:r w:rsidR="007A003A" w:rsidRPr="00A56617">
        <w:t xml:space="preserve"> </w:t>
      </w:r>
      <w:r w:rsidR="004624C6">
        <w:t>К</w:t>
      </w:r>
      <w:r w:rsidR="00374B79">
        <w:t>упол-Биопроф……</w:t>
      </w:r>
      <w:r w:rsidR="004624C6">
        <w:t>...</w:t>
      </w:r>
      <w:r w:rsidR="007A003A" w:rsidRPr="00A56617">
        <w:t>……………………………………………</w:t>
      </w:r>
      <w:r w:rsidR="004624C6">
        <w:t>13</w:t>
      </w:r>
    </w:p>
    <w:p w:rsidR="00374B79" w:rsidRPr="00A56617" w:rsidRDefault="00374B79" w:rsidP="007A003A">
      <w:pPr>
        <w:spacing w:after="0" w:line="360" w:lineRule="auto"/>
        <w:ind w:left="0" w:firstLine="0"/>
        <w:jc w:val="both"/>
      </w:pPr>
      <w:r>
        <w:t>1.6.</w:t>
      </w:r>
      <w:r>
        <w:tab/>
        <w:t>Заключение к первой главе……………………………………………….13</w:t>
      </w:r>
    </w:p>
    <w:p w:rsidR="007A003A" w:rsidRDefault="00C86EA2" w:rsidP="007A003A">
      <w:pPr>
        <w:spacing w:after="0" w:line="360" w:lineRule="auto"/>
        <w:ind w:left="0" w:firstLine="0"/>
        <w:jc w:val="both"/>
      </w:pPr>
      <w:r>
        <w:t>2</w:t>
      </w:r>
      <w:r w:rsidR="00927B1D">
        <w:tab/>
        <w:t>А</w:t>
      </w:r>
      <w:r w:rsidR="007A003A">
        <w:t>ппаратная разработка модуля…</w:t>
      </w:r>
      <w:r w:rsidR="00927B1D">
        <w:t>…………….</w:t>
      </w:r>
      <w:r w:rsidR="007A003A">
        <w:t>………………………….</w:t>
      </w:r>
      <w:r>
        <w:t>14</w:t>
      </w:r>
    </w:p>
    <w:p w:rsidR="007A003A" w:rsidRDefault="00C86EA2" w:rsidP="007A003A">
      <w:pPr>
        <w:spacing w:after="0" w:line="360" w:lineRule="auto"/>
        <w:ind w:left="0" w:firstLine="0"/>
        <w:jc w:val="both"/>
      </w:pPr>
      <w:r>
        <w:t>2</w:t>
      </w:r>
      <w:r w:rsidR="007A003A">
        <w:t>.1.</w:t>
      </w:r>
      <w:r w:rsidR="007A003A">
        <w:tab/>
        <w:t>Обзор свойств</w:t>
      </w:r>
      <w:r w:rsidR="00374B79">
        <w:t xml:space="preserve"> венозной крови…………………………………………...14</w:t>
      </w:r>
    </w:p>
    <w:p w:rsidR="00374B79" w:rsidRDefault="00374B79" w:rsidP="007A003A">
      <w:pPr>
        <w:spacing w:after="0" w:line="360" w:lineRule="auto"/>
        <w:ind w:left="0" w:firstLine="0"/>
        <w:jc w:val="both"/>
      </w:pPr>
      <w:r>
        <w:t>2.2.</w:t>
      </w:r>
      <w:r>
        <w:tab/>
        <w:t>Устройство сканера</w:t>
      </w:r>
      <w:r w:rsidR="00337A93">
        <w:t>……………………………………………………….16</w:t>
      </w:r>
    </w:p>
    <w:p w:rsidR="007A003A" w:rsidRDefault="00927B1D" w:rsidP="007A003A">
      <w:pPr>
        <w:spacing w:after="0" w:line="360" w:lineRule="auto"/>
        <w:ind w:left="0" w:firstLine="0"/>
        <w:jc w:val="both"/>
      </w:pPr>
      <w:r>
        <w:t>2.3.</w:t>
      </w:r>
      <w:r w:rsidR="00337A93">
        <w:tab/>
        <w:t>Сканирующая матрица</w:t>
      </w:r>
      <w:r w:rsidR="007A003A">
        <w:t>……………………………………………</w:t>
      </w:r>
      <w:r w:rsidR="00337A93">
        <w:t>………18</w:t>
      </w:r>
    </w:p>
    <w:p w:rsidR="007A003A" w:rsidRDefault="00927B1D" w:rsidP="007A003A">
      <w:pPr>
        <w:spacing w:after="0" w:line="360" w:lineRule="auto"/>
        <w:ind w:left="0" w:firstLine="0"/>
        <w:jc w:val="both"/>
      </w:pPr>
      <w:r>
        <w:t>2.4.</w:t>
      </w:r>
      <w:r w:rsidR="00337A93">
        <w:tab/>
        <w:t>Датчик</w:t>
      </w:r>
      <w:r w:rsidR="007A003A">
        <w:t xml:space="preserve"> расстояния………………………………………………</w:t>
      </w:r>
      <w:r w:rsidR="003B1786">
        <w:t>………...20</w:t>
      </w:r>
    </w:p>
    <w:p w:rsidR="007A003A" w:rsidRDefault="00927B1D" w:rsidP="007A003A">
      <w:pPr>
        <w:spacing w:after="0" w:line="360" w:lineRule="auto"/>
        <w:ind w:left="0" w:firstLine="0"/>
        <w:jc w:val="both"/>
      </w:pPr>
      <w:r>
        <w:t>2.5.</w:t>
      </w:r>
      <w:r w:rsidR="00F95B4C">
        <w:tab/>
        <w:t>Фильтр</w:t>
      </w:r>
      <w:r w:rsidR="007A003A">
        <w:t xml:space="preserve"> </w:t>
      </w:r>
      <w:r w:rsidR="00F95B4C">
        <w:t>ближнего инфракрасного д</w:t>
      </w:r>
      <w:r w:rsidR="007A003A">
        <w:t>иапазона</w:t>
      </w:r>
      <w:r w:rsidR="00F95B4C">
        <w:t>…………..</w:t>
      </w:r>
      <w:r w:rsidR="007A003A">
        <w:t>………………..</w:t>
      </w:r>
      <w:r w:rsidR="00F95B4C">
        <w:t>21</w:t>
      </w:r>
    </w:p>
    <w:p w:rsidR="00927B1D" w:rsidRDefault="00927B1D" w:rsidP="007A003A">
      <w:pPr>
        <w:spacing w:after="0" w:line="360" w:lineRule="auto"/>
        <w:ind w:left="0" w:firstLine="0"/>
        <w:jc w:val="both"/>
      </w:pPr>
      <w:r>
        <w:t>2.6.</w:t>
      </w:r>
      <w:r>
        <w:tab/>
        <w:t>Сборка модуля идентификации…………………………………………..22</w:t>
      </w:r>
    </w:p>
    <w:p w:rsidR="00FB669C" w:rsidRDefault="00FB669C" w:rsidP="007A003A">
      <w:pPr>
        <w:spacing w:after="0" w:line="360" w:lineRule="auto"/>
        <w:ind w:left="0" w:firstLine="0"/>
        <w:jc w:val="both"/>
      </w:pPr>
      <w:r>
        <w:t>2.7.</w:t>
      </w:r>
      <w:r>
        <w:tab/>
        <w:t>Заключение ко второй главе……………………………………………...</w:t>
      </w:r>
    </w:p>
    <w:p w:rsidR="007A003A" w:rsidRDefault="00927B1D" w:rsidP="007A003A">
      <w:pPr>
        <w:spacing w:after="0" w:line="360" w:lineRule="auto"/>
        <w:ind w:left="0" w:firstLine="0"/>
        <w:jc w:val="both"/>
      </w:pPr>
      <w:r>
        <w:t>3.</w:t>
      </w:r>
      <w:r>
        <w:tab/>
        <w:t>Внешнее программное обеспечение модуля</w:t>
      </w:r>
    </w:p>
    <w:p w:rsidR="00FB669C" w:rsidRDefault="00FB669C" w:rsidP="007A003A">
      <w:pPr>
        <w:spacing w:after="0" w:line="360" w:lineRule="auto"/>
        <w:ind w:left="0" w:firstLine="0"/>
        <w:jc w:val="both"/>
      </w:pPr>
      <w:r>
        <w:t>3.1.</w:t>
      </w:r>
      <w:r>
        <w:tab/>
        <w:t>Методы сегментации изображения для выделения шаблона</w:t>
      </w:r>
    </w:p>
    <w:p w:rsidR="00FB669C" w:rsidRPr="00323D0B" w:rsidRDefault="00FB669C" w:rsidP="007A003A">
      <w:pPr>
        <w:spacing w:after="0" w:line="360" w:lineRule="auto"/>
        <w:ind w:left="0" w:firstLine="0"/>
        <w:jc w:val="both"/>
      </w:pPr>
      <w:r>
        <w:t xml:space="preserve">3.1.1. </w:t>
      </w:r>
    </w:p>
    <w:p w:rsidR="007A003A" w:rsidRDefault="007A003A" w:rsidP="007A003A">
      <w:pPr>
        <w:spacing w:after="0" w:line="360" w:lineRule="auto"/>
        <w:ind w:left="0" w:firstLine="0"/>
        <w:jc w:val="both"/>
      </w:pPr>
      <w:r>
        <w:t>4</w:t>
      </w:r>
      <w:r>
        <w:tab/>
        <w:t>Тестирование устройства и аналитика результатов………………………</w:t>
      </w:r>
    </w:p>
    <w:p w:rsidR="00B051F2" w:rsidRDefault="00BE010A" w:rsidP="007A003A">
      <w:pPr>
        <w:spacing w:after="0" w:line="360" w:lineRule="auto"/>
        <w:ind w:left="0" w:firstLine="0"/>
        <w:jc w:val="both"/>
      </w:pPr>
      <w:r>
        <w:t>Заключение…………………………………………………………………………</w:t>
      </w:r>
    </w:p>
    <w:p w:rsidR="00A56617" w:rsidRDefault="00A56617" w:rsidP="007A003A">
      <w:pPr>
        <w:spacing w:after="0" w:line="360" w:lineRule="auto"/>
        <w:ind w:left="0" w:firstLine="0"/>
        <w:jc w:val="both"/>
      </w:pPr>
    </w:p>
    <w:p w:rsidR="003C35E8" w:rsidRDefault="00B96902" w:rsidP="003611F3">
      <w:pPr>
        <w:spacing w:after="360"/>
        <w:ind w:left="0" w:firstLine="0"/>
        <w:rPr>
          <w:rFonts w:eastAsiaTheme="minorEastAsia"/>
        </w:rPr>
      </w:pPr>
      <w:r>
        <w:rPr>
          <w:rFonts w:eastAsiaTheme="minorEastAsia"/>
        </w:rPr>
        <w:lastRenderedPageBreak/>
        <w:t>ВВЕДЕНИЕ</w:t>
      </w:r>
    </w:p>
    <w:p w:rsidR="00A56617" w:rsidRDefault="00136191" w:rsidP="00136191">
      <w:pPr>
        <w:spacing w:after="0" w:line="360" w:lineRule="auto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Конфиденциальность информации является одной из составляющих информационной безопасности, а обеспечение практической реализации мер по обеспечению конфиденциальности современных информационных систем – одной из основных задач информационной безопасности. </w:t>
      </w:r>
    </w:p>
    <w:p w:rsidR="00136191" w:rsidRDefault="00136191" w:rsidP="00136191">
      <w:pPr>
        <w:spacing w:after="0" w:line="360" w:lineRule="auto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Одним из практических средств обеспечения конфиденциальности информации являются процедуры идентификации, аутентификации и авторизации. </w:t>
      </w:r>
      <w:r w:rsidR="00D60DC9">
        <w:rPr>
          <w:rFonts w:eastAsiaTheme="minorEastAsia"/>
        </w:rPr>
        <w:t>Существуют разные методы идентификации, среди которых выделяют отдельную группу биометрических методов идентификации, где в качестве идентификатора выступает биометрия.</w:t>
      </w:r>
      <w:r>
        <w:rPr>
          <w:rFonts w:eastAsiaTheme="minorEastAsia"/>
        </w:rPr>
        <w:t xml:space="preserve"> </w:t>
      </w:r>
    </w:p>
    <w:p w:rsidR="000F1420" w:rsidRPr="000F1420" w:rsidRDefault="00AC27D4" w:rsidP="00D60DC9">
      <w:pPr>
        <w:spacing w:after="0" w:line="360" w:lineRule="auto"/>
        <w:ind w:left="0" w:firstLine="709"/>
        <w:jc w:val="both"/>
        <w:rPr>
          <w:rFonts w:eastAsiaTheme="minorEastAsia"/>
          <w:i/>
        </w:rPr>
      </w:pPr>
      <w:r>
        <w:rPr>
          <w:rFonts w:eastAsiaTheme="minorEastAsia"/>
        </w:rPr>
        <w:t xml:space="preserve">Под биометрией понимается система идентификации человека по его одной или нескольким биологическим или поведенческим чертам. </w:t>
      </w:r>
      <w:r w:rsidR="0098348E">
        <w:rPr>
          <w:rFonts w:eastAsiaTheme="minorEastAsia"/>
        </w:rPr>
        <w:t>Технологии биометрической идентифик</w:t>
      </w:r>
      <w:r w:rsidR="00BA3EEF">
        <w:rPr>
          <w:rFonts w:eastAsiaTheme="minorEastAsia"/>
        </w:rPr>
        <w:t xml:space="preserve">ации активно используются как в частной жизни, так и в бизнесе. </w:t>
      </w:r>
    </w:p>
    <w:p w:rsidR="00345354" w:rsidRDefault="000F1420" w:rsidP="001C628A">
      <w:pPr>
        <w:spacing w:after="0" w:line="360" w:lineRule="auto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 Н</w:t>
      </w:r>
      <w:r w:rsidR="00BA3EEF">
        <w:rPr>
          <w:rFonts w:eastAsiaTheme="minorEastAsia"/>
        </w:rPr>
        <w:t xml:space="preserve">аиболее </w:t>
      </w:r>
      <w:r w:rsidR="00173E89">
        <w:rPr>
          <w:rFonts w:eastAsiaTheme="minorEastAsia"/>
        </w:rPr>
        <w:t xml:space="preserve">распространёнными </w:t>
      </w:r>
      <w:r w:rsidR="00CB0B7B">
        <w:rPr>
          <w:rFonts w:eastAsiaTheme="minorEastAsia"/>
        </w:rPr>
        <w:t>являются методы идентификации по отпечатку пальца и распознавания лица, которые внедряются в большой спектр устройств, в том числе и в смартфоны.</w:t>
      </w:r>
      <w:r w:rsidR="00BA3EEF">
        <w:rPr>
          <w:rFonts w:eastAsiaTheme="minorEastAsia"/>
        </w:rPr>
        <w:t xml:space="preserve"> </w:t>
      </w:r>
      <w:r w:rsidR="00D60DC9">
        <w:rPr>
          <w:rFonts w:eastAsiaTheme="minorEastAsia"/>
        </w:rPr>
        <w:t>Также существуют биометрические методы идентификации, которые обладают наиболее высокой точностью – идентификация по радужке и сетчатке глаза.</w:t>
      </w:r>
    </w:p>
    <w:p w:rsidR="003611F3" w:rsidRDefault="00CB0B7B" w:rsidP="00CB0B7B">
      <w:pPr>
        <w:spacing w:after="0" w:line="360" w:lineRule="auto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>Однако данные методы идентификации обладают рядом существенных недостатков</w:t>
      </w:r>
      <w:r w:rsidR="00173E89">
        <w:rPr>
          <w:rFonts w:eastAsiaTheme="minorEastAsia"/>
        </w:rPr>
        <w:t xml:space="preserve"> в определённых областях </w:t>
      </w:r>
      <w:r w:rsidR="001C628A">
        <w:rPr>
          <w:rFonts w:eastAsiaTheme="minorEastAsia"/>
        </w:rPr>
        <w:t>использования, например, при</w:t>
      </w:r>
      <w:r w:rsidR="00173E89">
        <w:rPr>
          <w:rFonts w:eastAsiaTheme="minorEastAsia"/>
        </w:rPr>
        <w:t xml:space="preserve"> достаточно большом числе зарегистрированных пользователей системы идентификации.</w:t>
      </w:r>
      <w:r w:rsidR="00345354">
        <w:rPr>
          <w:rFonts w:eastAsiaTheme="minorEastAsia"/>
        </w:rPr>
        <w:t xml:space="preserve"> </w:t>
      </w:r>
      <w:r w:rsidR="001C628A">
        <w:rPr>
          <w:rFonts w:eastAsiaTheme="minorEastAsia"/>
        </w:rPr>
        <w:t>Данные недостатки зачастую не могут быть исправлены, так как биометрическая система идентификации должна отвечать ряду требований, которые часто несовместимы друг с другом.</w:t>
      </w:r>
      <w:r w:rsidR="00A136EA">
        <w:rPr>
          <w:rFonts w:eastAsiaTheme="minorEastAsia"/>
        </w:rPr>
        <w:t xml:space="preserve"> Основными требованиями являются достаточно низкий уровень ошибок ложного дост</w:t>
      </w:r>
      <w:r w:rsidR="00951323">
        <w:rPr>
          <w:rFonts w:eastAsiaTheme="minorEastAsia"/>
        </w:rPr>
        <w:t>упа, ложного отказа доступа при удовлетворении требований к безопасности, удобству и конфиденциальности.</w:t>
      </w:r>
    </w:p>
    <w:p w:rsidR="00B051F2" w:rsidRDefault="00B051F2" w:rsidP="00CB0B7B">
      <w:pPr>
        <w:spacing w:after="0" w:line="360" w:lineRule="auto"/>
        <w:ind w:left="0" w:firstLine="709"/>
        <w:jc w:val="both"/>
        <w:rPr>
          <w:rFonts w:eastAsiaTheme="minorEastAsia"/>
        </w:rPr>
      </w:pPr>
    </w:p>
    <w:p w:rsidR="00B051F2" w:rsidRDefault="00B051F2" w:rsidP="00CB0B7B">
      <w:pPr>
        <w:spacing w:after="0" w:line="360" w:lineRule="auto"/>
        <w:ind w:left="0" w:firstLine="709"/>
        <w:jc w:val="both"/>
        <w:rPr>
          <w:rFonts w:eastAsiaTheme="minorEastAsia"/>
        </w:rPr>
      </w:pPr>
    </w:p>
    <w:p w:rsidR="003611F3" w:rsidRDefault="003611F3" w:rsidP="00CB0B7B">
      <w:pPr>
        <w:spacing w:after="0" w:line="360" w:lineRule="auto"/>
        <w:ind w:left="0" w:firstLine="709"/>
        <w:jc w:val="both"/>
        <w:rPr>
          <w:rFonts w:eastAsiaTheme="minorEastAsia"/>
        </w:rPr>
      </w:pPr>
    </w:p>
    <w:p w:rsidR="003611F3" w:rsidRDefault="003611F3" w:rsidP="007A003A">
      <w:pPr>
        <w:pStyle w:val="a9"/>
        <w:numPr>
          <w:ilvl w:val="0"/>
          <w:numId w:val="6"/>
        </w:numPr>
        <w:spacing w:after="0" w:line="360" w:lineRule="auto"/>
        <w:jc w:val="both"/>
        <w:rPr>
          <w:rFonts w:eastAsiaTheme="minorEastAsia"/>
        </w:rPr>
      </w:pPr>
      <w:r w:rsidRPr="003611F3">
        <w:rPr>
          <w:rFonts w:eastAsiaTheme="minorEastAsia"/>
        </w:rPr>
        <w:t>МЕТОДЫ БИОМЕТРИЧЕСКОЙ ИДЕНТИФИКАЦИИ</w:t>
      </w:r>
    </w:p>
    <w:p w:rsidR="003611F3" w:rsidRPr="003611F3" w:rsidRDefault="003611F3" w:rsidP="003611F3">
      <w:pPr>
        <w:pStyle w:val="a9"/>
        <w:spacing w:after="0" w:line="360" w:lineRule="auto"/>
        <w:ind w:left="420" w:firstLine="0"/>
        <w:jc w:val="both"/>
        <w:rPr>
          <w:rFonts w:eastAsiaTheme="minorEastAsia"/>
        </w:rPr>
      </w:pPr>
    </w:p>
    <w:p w:rsidR="00BD3755" w:rsidRDefault="00BD3755" w:rsidP="007A003A">
      <w:pPr>
        <w:pStyle w:val="a9"/>
        <w:numPr>
          <w:ilvl w:val="1"/>
          <w:numId w:val="6"/>
        </w:numPr>
        <w:spacing w:after="0" w:line="360" w:lineRule="auto"/>
        <w:jc w:val="both"/>
        <w:rPr>
          <w:rFonts w:eastAsiaTheme="minorEastAsia"/>
        </w:rPr>
      </w:pPr>
      <w:r w:rsidRPr="003611F3">
        <w:rPr>
          <w:rFonts w:eastAsiaTheme="minorEastAsia"/>
        </w:rPr>
        <w:t>Сравнительный обзор методов</w:t>
      </w:r>
      <w:r w:rsidR="00AF3F5B" w:rsidRPr="003611F3">
        <w:rPr>
          <w:rFonts w:eastAsiaTheme="minorEastAsia"/>
        </w:rPr>
        <w:t xml:space="preserve"> биометрической идентификации</w:t>
      </w:r>
    </w:p>
    <w:p w:rsidR="003611F3" w:rsidRPr="003611F3" w:rsidRDefault="003611F3" w:rsidP="003611F3">
      <w:pPr>
        <w:spacing w:after="0" w:line="360" w:lineRule="auto"/>
        <w:ind w:left="0" w:firstLine="0"/>
        <w:jc w:val="both"/>
        <w:rPr>
          <w:rFonts w:eastAsiaTheme="minorEastAsia"/>
        </w:rPr>
      </w:pPr>
    </w:p>
    <w:p w:rsidR="00BD3755" w:rsidRPr="00702FEF" w:rsidRDefault="005539B6" w:rsidP="00BD3755">
      <w:pPr>
        <w:spacing w:after="0" w:line="360" w:lineRule="auto"/>
        <w:ind w:left="0" w:firstLine="708"/>
        <w:jc w:val="both"/>
        <w:rPr>
          <w:rFonts w:eastAsiaTheme="minorEastAsia"/>
        </w:rPr>
      </w:pPr>
      <w:r>
        <w:rPr>
          <w:rFonts w:eastAsiaTheme="minorEastAsia"/>
        </w:rPr>
        <w:t>Методы биометрической идентификации различаются прежде всего по используемым биометрическим идентификаторам, где биометрический идентификатор – это биометрический уникальный признак объекта, по которому объект можно однозначно идентифицировать. Также существуют классические идентификационные методы, например, идентификация по паролю. В отличие от небиометрических методов, биометрические используют понятие степени подобия</w:t>
      </w:r>
      <w:r w:rsidR="00BD3755">
        <w:rPr>
          <w:rFonts w:eastAsiaTheme="minorEastAsia"/>
        </w:rPr>
        <w:t xml:space="preserve">. </w:t>
      </w:r>
      <w:r w:rsidR="00702FEF">
        <w:rPr>
          <w:rFonts w:eastAsiaTheme="minorEastAsia"/>
        </w:rPr>
        <w:t>Использование аутентификации по паролю дает всегда точный результат на выходе</w:t>
      </w:r>
      <w:r w:rsidR="00702FEF" w:rsidRPr="00702FEF">
        <w:rPr>
          <w:rFonts w:eastAsiaTheme="minorEastAsia"/>
        </w:rPr>
        <w:t xml:space="preserve">: </w:t>
      </w:r>
      <w:r w:rsidR="00702FEF">
        <w:rPr>
          <w:rFonts w:eastAsiaTheme="minorEastAsia"/>
        </w:rPr>
        <w:t>разрешение доступа при правильном пароле и отказ при неправильном. Такой подход исключает</w:t>
      </w:r>
      <w:r>
        <w:rPr>
          <w:rFonts w:eastAsiaTheme="minorEastAsia"/>
        </w:rPr>
        <w:t xml:space="preserve"> применение вероятности подобия</w:t>
      </w:r>
      <w:r w:rsidR="00702FEF">
        <w:rPr>
          <w:rFonts w:eastAsiaTheme="minorEastAsia"/>
        </w:rPr>
        <w:t>. Но при применении биометрических методов необходимо руководствоваться терминами коэффициентов ошибок.</w:t>
      </w:r>
    </w:p>
    <w:p w:rsidR="00862B6E" w:rsidRDefault="00702FEF" w:rsidP="00BD3755">
      <w:pPr>
        <w:spacing w:after="0" w:line="360" w:lineRule="auto"/>
        <w:ind w:left="0" w:firstLine="708"/>
        <w:jc w:val="both"/>
      </w:pPr>
      <w:r>
        <w:t xml:space="preserve">В основе оценки средств биометрической идентификации </w:t>
      </w:r>
      <w:r w:rsidR="00862B6E">
        <w:t xml:space="preserve">лежит понятие ложного </w:t>
      </w:r>
      <w:r w:rsidR="008C09AD">
        <w:t>допуска</w:t>
      </w:r>
      <w:r w:rsidR="00862B6E">
        <w:t xml:space="preserve"> и ложного </w:t>
      </w:r>
      <w:r w:rsidR="008C09AD">
        <w:t>недопуска</w:t>
      </w:r>
      <w:r w:rsidR="00862B6E" w:rsidRPr="00862B6E">
        <w:t xml:space="preserve">. </w:t>
      </w:r>
      <w:r w:rsidR="00862B6E">
        <w:t>Здес</w:t>
      </w:r>
      <w:r w:rsidR="005539B6">
        <w:t xml:space="preserve">ь </w:t>
      </w:r>
      <w:r w:rsidR="008C09AD">
        <w:t>вероятностью ложного допуска</w:t>
      </w:r>
      <w:r w:rsidR="00862B6E">
        <w:t xml:space="preserve"> (</w:t>
      </w:r>
      <w:r w:rsidR="008C09AD">
        <w:t>В</w:t>
      </w:r>
      <w:r w:rsidR="005539B6">
        <w:t>ЛД</w:t>
      </w:r>
      <w:r w:rsidR="00862B6E">
        <w:t>) является частота принятия того, что биометрические образцы принадлежат одной личности</w:t>
      </w:r>
      <w:r w:rsidR="008C09AD">
        <w:t>, хотя это не так. Вероятностью</w:t>
      </w:r>
      <w:r w:rsidR="00862B6E">
        <w:t xml:space="preserve"> ложного </w:t>
      </w:r>
      <w:r w:rsidR="008C09AD">
        <w:t>недопуска</w:t>
      </w:r>
      <w:r w:rsidR="005539B6">
        <w:t xml:space="preserve"> </w:t>
      </w:r>
      <w:r w:rsidR="00862B6E">
        <w:t>(</w:t>
      </w:r>
      <w:r w:rsidR="008C09AD">
        <w:t>ВЛНД</w:t>
      </w:r>
      <w:r w:rsidR="00862B6E">
        <w:t>) является решение, что биометрические образцы принад</w:t>
      </w:r>
      <w:r w:rsidR="005539B6">
        <w:t>лежат разным личностям, что так</w:t>
      </w:r>
      <w:r w:rsidR="00862B6E">
        <w:t>же является ошибкой.</w:t>
      </w:r>
    </w:p>
    <w:p w:rsidR="00AF3F5B" w:rsidRDefault="00862B6E" w:rsidP="00BD3755">
      <w:pPr>
        <w:spacing w:after="0" w:line="360" w:lineRule="auto"/>
        <w:ind w:left="0" w:firstLine="708"/>
        <w:jc w:val="both"/>
      </w:pPr>
      <w:r>
        <w:t>При сравнении методов биометрической идентификации дале</w:t>
      </w:r>
      <w:r w:rsidR="008C09AD">
        <w:t>е будут использованы показатели ВЛНД</w:t>
      </w:r>
      <w:r w:rsidRPr="00862B6E">
        <w:t xml:space="preserve"> </w:t>
      </w:r>
      <w:r>
        <w:t>при фиксированн</w:t>
      </w:r>
      <w:r w:rsidR="005B7D86">
        <w:t xml:space="preserve">ом значении </w:t>
      </w:r>
      <w:r w:rsidR="008C09AD">
        <w:t>ВЛД</w:t>
      </w:r>
      <w:r w:rsidR="005B7D86">
        <w:t>.</w:t>
      </w:r>
      <w:r w:rsidR="00AF3F5B">
        <w:t xml:space="preserve"> </w:t>
      </w:r>
      <w:r w:rsidR="005B7D86">
        <w:t xml:space="preserve">Можно легко понять, что чем меньше значение </w:t>
      </w:r>
      <w:r w:rsidR="008C09AD">
        <w:t>ВЛНД</w:t>
      </w:r>
      <w:r w:rsidR="005B7D86" w:rsidRPr="005B7D86">
        <w:t xml:space="preserve"> </w:t>
      </w:r>
      <w:r w:rsidR="005B7D86">
        <w:t xml:space="preserve">системы при одинаковом уровне </w:t>
      </w:r>
      <w:r w:rsidR="008C09AD">
        <w:t>ВЛД</w:t>
      </w:r>
      <w:r w:rsidR="005B7D86">
        <w:t>, тем система является надёжней</w:t>
      </w:r>
      <w:r w:rsidR="00AF3F5B">
        <w:t xml:space="preserve">. </w:t>
      </w:r>
      <w:r w:rsidR="005B7D86">
        <w:t xml:space="preserve">Также будет рассмотрена характеристика окружающей среды, оценивающая влияние внешних свойств на работу системы. Ещё одним рассматриваемым параметром для биометрического сканера является устойчивость к подделке, то есть </w:t>
      </w:r>
      <w:r w:rsidR="005B7D86">
        <w:lastRenderedPageBreak/>
        <w:t xml:space="preserve">возможность ложного доступа при снятии биометрического образца с объекта, имитирующего признаки зарегистрированного лица. Также важным этическим фактором является простота использования сканера. </w:t>
      </w:r>
      <w:r w:rsidR="008D293C">
        <w:t xml:space="preserve">Физическими параметрами самой биометрической системы идентификации является скорость работы и её стоимость. </w:t>
      </w:r>
    </w:p>
    <w:p w:rsidR="008D293C" w:rsidRDefault="008D293C" w:rsidP="00BD3755">
      <w:pPr>
        <w:spacing w:after="0" w:line="360" w:lineRule="auto"/>
        <w:ind w:left="0" w:firstLine="708"/>
        <w:jc w:val="both"/>
      </w:pPr>
    </w:p>
    <w:p w:rsidR="008D293C" w:rsidRPr="003611F3" w:rsidRDefault="008D293C" w:rsidP="007A003A">
      <w:pPr>
        <w:pStyle w:val="a9"/>
        <w:numPr>
          <w:ilvl w:val="2"/>
          <w:numId w:val="6"/>
        </w:numPr>
        <w:spacing w:after="0" w:line="360" w:lineRule="auto"/>
        <w:jc w:val="both"/>
        <w:rPr>
          <w:rFonts w:eastAsiaTheme="minorEastAsia"/>
        </w:rPr>
      </w:pPr>
      <w:r>
        <w:t>Идентификация личности по рисунку сосудов глазного дна</w:t>
      </w:r>
    </w:p>
    <w:p w:rsidR="003611F3" w:rsidRPr="003611F3" w:rsidRDefault="003611F3" w:rsidP="003611F3">
      <w:pPr>
        <w:spacing w:after="0" w:line="360" w:lineRule="auto"/>
        <w:ind w:left="0" w:firstLine="0"/>
        <w:jc w:val="both"/>
        <w:rPr>
          <w:rFonts w:eastAsiaTheme="minorEastAsia"/>
        </w:rPr>
      </w:pPr>
    </w:p>
    <w:p w:rsidR="00A15821" w:rsidRDefault="00A15821" w:rsidP="00A15821">
      <w:pPr>
        <w:spacing w:after="0" w:line="360" w:lineRule="auto"/>
        <w:ind w:left="0" w:firstLine="708"/>
        <w:jc w:val="both"/>
      </w:pPr>
      <w:r>
        <w:t xml:space="preserve">Сканирование рисунка кровеносных сосудов глазного дна было одним из первых методов идентификации личности, обладающих достаточно высокой надёжностью. </w:t>
      </w:r>
      <w:r w:rsidR="00D92DE3">
        <w:t xml:space="preserve">Оно берёт лучшие черты от идентификации по радужной оболочке и по венам руки. </w:t>
      </w:r>
      <w:r>
        <w:t xml:space="preserve">Для реализации метода достаточно внешней подсветки глазного дна, чтобы различить капилляры. Уникальность рисунка сосудов сетчатки была доказана ещё в 1935 году </w:t>
      </w:r>
      <w:r w:rsidR="006D07FB">
        <w:t>[4</w:t>
      </w:r>
      <w:r w:rsidRPr="00A15821">
        <w:t>]</w:t>
      </w:r>
      <w:r>
        <w:t xml:space="preserve">. </w:t>
      </w:r>
      <w:r w:rsidR="00D92DE3">
        <w:t xml:space="preserve">Рисунок этих капилляров неподвижен по своей структуре, не изменяется с возрастом. Изменения возможны только при некоторых болезнях, затрагивающих глазное дно, например, катаракте. </w:t>
      </w:r>
      <w:r w:rsidR="00061E44">
        <w:t>При этом, п</w:t>
      </w:r>
      <w:r>
        <w:t>олученные образцы будут различаться даже у близнецов (Рисунок 2)</w:t>
      </w:r>
    </w:p>
    <w:p w:rsidR="00A15821" w:rsidRDefault="00A15821" w:rsidP="00A15821">
      <w:pPr>
        <w:keepNext/>
        <w:spacing w:after="0" w:line="360" w:lineRule="auto"/>
        <w:ind w:left="0" w:firstLine="708"/>
        <w:jc w:val="both"/>
      </w:pPr>
      <w:r w:rsidRPr="00A15821">
        <w:rPr>
          <w:rFonts w:eastAsiaTheme="minorEastAsia"/>
          <w:noProof/>
          <w:lang w:eastAsia="ru-RU"/>
        </w:rPr>
        <w:drawing>
          <wp:inline distT="0" distB="0" distL="0" distR="0" wp14:anchorId="4985C5F8" wp14:editId="2C089097">
            <wp:extent cx="4934639" cy="247684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34639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821" w:rsidRPr="00A15821" w:rsidRDefault="00A15821" w:rsidP="00A15821">
      <w:pPr>
        <w:pStyle w:val="a8"/>
        <w:jc w:val="center"/>
        <w:rPr>
          <w:rFonts w:eastAsiaTheme="minorEastAsia"/>
          <w:i w:val="0"/>
          <w:color w:val="auto"/>
          <w:sz w:val="44"/>
        </w:rPr>
      </w:pPr>
      <w:r w:rsidRPr="00A15821">
        <w:rPr>
          <w:i w:val="0"/>
          <w:color w:val="auto"/>
          <w:sz w:val="28"/>
        </w:rPr>
        <w:t xml:space="preserve">Рисунок </w:t>
      </w:r>
      <w:r w:rsidRPr="00A15821">
        <w:rPr>
          <w:i w:val="0"/>
          <w:color w:val="auto"/>
          <w:sz w:val="28"/>
        </w:rPr>
        <w:fldChar w:fldCharType="begin"/>
      </w:r>
      <w:r w:rsidRPr="00A15821">
        <w:rPr>
          <w:i w:val="0"/>
          <w:color w:val="auto"/>
          <w:sz w:val="28"/>
        </w:rPr>
        <w:instrText xml:space="preserve"> SEQ Рисунок \* ARABIC </w:instrText>
      </w:r>
      <w:r w:rsidRPr="00A15821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</w:t>
      </w:r>
      <w:r w:rsidRPr="00A15821">
        <w:rPr>
          <w:i w:val="0"/>
          <w:color w:val="auto"/>
          <w:sz w:val="28"/>
        </w:rPr>
        <w:fldChar w:fldCharType="end"/>
      </w:r>
      <w:r w:rsidRPr="00A15821">
        <w:rPr>
          <w:i w:val="0"/>
          <w:color w:val="auto"/>
          <w:sz w:val="28"/>
        </w:rPr>
        <w:t xml:space="preserve"> - Биометрические образцы сетчатки близнецов</w:t>
      </w:r>
    </w:p>
    <w:p w:rsidR="00061E44" w:rsidRDefault="001265A0" w:rsidP="008D293C">
      <w:pPr>
        <w:spacing w:after="0" w:line="360" w:lineRule="auto"/>
        <w:ind w:left="0" w:firstLine="708"/>
        <w:jc w:val="both"/>
      </w:pPr>
      <w:r>
        <w:lastRenderedPageBreak/>
        <w:t xml:space="preserve">Само сканирование заключается в инфракрасной подсветке окуляра, в который смотрит человек, </w:t>
      </w:r>
      <w:r w:rsidR="008D293C">
        <w:t xml:space="preserve">и </w:t>
      </w:r>
      <w:r>
        <w:t>снятии изображения глазного дна, в котором выделяется рисунок кровеносных сосудов.</w:t>
      </w:r>
    </w:p>
    <w:p w:rsidR="001265A0" w:rsidRDefault="00061E44" w:rsidP="008D293C">
      <w:pPr>
        <w:spacing w:after="0" w:line="360" w:lineRule="auto"/>
        <w:ind w:left="0" w:firstLine="708"/>
        <w:jc w:val="both"/>
      </w:pPr>
      <w:r>
        <w:t>Одной из проблем данного метода биометрической идентификации является психологический фактор, поскольку процедура сканирования может вызвать дискомфорт у субъекта сканирования.  Также нельзя упускать и техническ</w:t>
      </w:r>
      <w:r w:rsidR="00E44F7C">
        <w:t>ую сложность устройства сканера, которым является дорогостоящая оптическая система. К тому же время работы данной системы достаточно велико, что опять же может вызвать дискомфорт у субъекта сканирования.</w:t>
      </w:r>
      <w:r>
        <w:t xml:space="preserve"> </w:t>
      </w:r>
    </w:p>
    <w:p w:rsidR="008D293C" w:rsidRDefault="001265A0" w:rsidP="008D293C">
      <w:pPr>
        <w:spacing w:after="0" w:line="360" w:lineRule="auto"/>
        <w:ind w:left="0" w:firstLine="708"/>
        <w:jc w:val="both"/>
      </w:pPr>
      <w:r>
        <w:t>Ошибки сканировании происходят из-за отклонений</w:t>
      </w:r>
      <w:r w:rsidR="008D293C">
        <w:t xml:space="preserve"> головы </w:t>
      </w:r>
      <w:r>
        <w:t>субъекта сканирования</w:t>
      </w:r>
      <w:r w:rsidR="008D293C">
        <w:t xml:space="preserve"> и неверной фокусировкой им взгляда на удаленном источнике света. </w:t>
      </w:r>
      <w:r w:rsidR="00D92DE3">
        <w:t>При этом, технически пока невозможно изготовить муляж, способный обмануть систему.</w:t>
      </w:r>
    </w:p>
    <w:p w:rsidR="00E44F7C" w:rsidRDefault="00061E44" w:rsidP="00FF1004">
      <w:pPr>
        <w:spacing w:after="0" w:line="360" w:lineRule="auto"/>
        <w:ind w:left="0" w:firstLine="708"/>
        <w:jc w:val="both"/>
      </w:pPr>
      <w:r>
        <w:t>Сканирование сетчатки глаза пользуется особой популярностью в СКУД на секретных и государственных объектах, поскольку данные системы обладают одним из самых низких процентов отказа в доступе среди зарегистрированных субъектов и почти невозможным ошибочным разрешением доступа.</w:t>
      </w:r>
      <w:r w:rsidR="00E44F7C">
        <w:t xml:space="preserve"> По данным компании EyeDentify</w:t>
      </w:r>
      <w:r w:rsidR="006D07FB">
        <w:t xml:space="preserve"> [5</w:t>
      </w:r>
      <w:r w:rsidR="006D07FB" w:rsidRPr="006D07FB">
        <w:t>]</w:t>
      </w:r>
      <w:r w:rsidR="00E44F7C">
        <w:t>, для ск</w:t>
      </w:r>
      <w:r w:rsidR="0038532F">
        <w:t>анера ICAM2001 при ВЛД</w:t>
      </w:r>
      <w:r w:rsidR="00E44F7C">
        <w:t>=0,0</w:t>
      </w:r>
      <w:r w:rsidR="009C357D" w:rsidRPr="009C357D">
        <w:t>0</w:t>
      </w:r>
      <w:r w:rsidR="00E44F7C">
        <w:t xml:space="preserve">01% значение </w:t>
      </w:r>
      <w:r w:rsidR="0038532F">
        <w:t>ВЛНД</w:t>
      </w:r>
      <w:r w:rsidR="00E44F7C">
        <w:t xml:space="preserve"> составляет 0,4%.</w:t>
      </w:r>
    </w:p>
    <w:p w:rsidR="00FF1004" w:rsidRDefault="00FF1004" w:rsidP="00FF1004">
      <w:pPr>
        <w:spacing w:after="0" w:line="360" w:lineRule="auto"/>
        <w:ind w:left="0" w:firstLine="708"/>
        <w:jc w:val="both"/>
      </w:pPr>
    </w:p>
    <w:p w:rsidR="00E44F7C" w:rsidRDefault="00E44F7C" w:rsidP="007A003A">
      <w:pPr>
        <w:pStyle w:val="a9"/>
        <w:numPr>
          <w:ilvl w:val="2"/>
          <w:numId w:val="6"/>
        </w:numPr>
        <w:spacing w:after="0" w:line="360" w:lineRule="auto"/>
        <w:jc w:val="both"/>
      </w:pPr>
      <w:r>
        <w:t>Идентификация личности по отпечатку пальца</w:t>
      </w:r>
    </w:p>
    <w:p w:rsidR="003611F3" w:rsidRDefault="003611F3" w:rsidP="003611F3">
      <w:pPr>
        <w:pStyle w:val="a9"/>
        <w:spacing w:after="0" w:line="360" w:lineRule="auto"/>
        <w:ind w:firstLine="0"/>
        <w:jc w:val="both"/>
      </w:pPr>
    </w:p>
    <w:p w:rsidR="00E35370" w:rsidRPr="00E35370" w:rsidRDefault="00E35370" w:rsidP="00E35370">
      <w:pPr>
        <w:spacing w:after="0" w:line="360" w:lineRule="auto"/>
        <w:ind w:left="0" w:firstLine="708"/>
        <w:jc w:val="both"/>
      </w:pPr>
      <w:r>
        <w:t xml:space="preserve">Использование отпечатков пальцев для идентификации личности началось в первой половине ХХ века в криминалистике. На сегодняшний день дактилоскопия является самым распространённым и доступным методом биометрической идентификации. Папиллярный узор каждого человека уникален, что позволяет принять этот фактор за основу для идентификации. </w:t>
      </w:r>
    </w:p>
    <w:p w:rsidR="00E35370" w:rsidRDefault="00E35370" w:rsidP="00E35370">
      <w:pPr>
        <w:spacing w:after="0" w:line="360" w:lineRule="auto"/>
        <w:ind w:left="0" w:firstLine="708"/>
        <w:jc w:val="both"/>
      </w:pPr>
      <w:r>
        <w:t xml:space="preserve">Идентификация по отпечатку пальца начала переходить на автоматизацию в конце 1960-х годов вместе с появлением компьютерных технологий. </w:t>
      </w:r>
    </w:p>
    <w:p w:rsidR="00E35370" w:rsidRDefault="00E35370" w:rsidP="00E35370">
      <w:pPr>
        <w:spacing w:after="0" w:line="360" w:lineRule="auto"/>
        <w:ind w:left="0" w:firstLine="708"/>
        <w:jc w:val="both"/>
      </w:pPr>
      <w:r>
        <w:lastRenderedPageBreak/>
        <w:t>Отпечаток пальца обычно выглядит как серия темных линий, которые представляют собой высокую, выступающий гребень, в то время как впадина между этими гребнями выглядит как белое пространство и представляет собой низкую неглубокую часть.</w:t>
      </w:r>
    </w:p>
    <w:p w:rsidR="00E35370" w:rsidRDefault="00E35370" w:rsidP="00E35370">
      <w:pPr>
        <w:spacing w:after="0" w:line="360" w:lineRule="auto"/>
        <w:ind w:left="0" w:firstLine="708"/>
        <w:jc w:val="both"/>
      </w:pPr>
      <w:r>
        <w:t>Для получения цифрового изображения поверхности отпечатка пальца используются различные типы датчиков - оптические, емкостные, ультразвуковые и тепловые. Оптические датчики снимают изображение отпечатка пальца и сегодня являются наиболее доступными и распространенными датчиками.</w:t>
      </w:r>
    </w:p>
    <w:p w:rsidR="00C54F3D" w:rsidRDefault="00E35370" w:rsidP="00C54F3D">
      <w:pPr>
        <w:spacing w:after="0" w:line="360" w:lineRule="auto"/>
        <w:ind w:left="0" w:firstLine="708"/>
        <w:jc w:val="both"/>
      </w:pPr>
      <w:r>
        <w:t>Также стоит отметить, что время,</w:t>
      </w:r>
      <w:r w:rsidR="00C54F3D">
        <w:t xml:space="preserve"> затрачиваемое на идентификацию, в современных системах не превышает 1 с, в зависимости от числа зарегистрированных пользователей.</w:t>
      </w:r>
    </w:p>
    <w:p w:rsidR="008C1406" w:rsidRDefault="0038532F" w:rsidP="00C54F3D">
      <w:pPr>
        <w:spacing w:after="0" w:line="360" w:lineRule="auto"/>
        <w:ind w:left="0" w:firstLine="708"/>
        <w:jc w:val="both"/>
      </w:pPr>
      <w:r>
        <w:t>Статистические данные ВЛД</w:t>
      </w:r>
      <w:r w:rsidR="00C54F3D" w:rsidRPr="00C54F3D">
        <w:t xml:space="preserve"> </w:t>
      </w:r>
      <w:r w:rsidR="00C54F3D">
        <w:t xml:space="preserve">и </w:t>
      </w:r>
      <w:r>
        <w:t>ВЛНД</w:t>
      </w:r>
      <w:r w:rsidR="00C54F3D" w:rsidRPr="00C54F3D">
        <w:t xml:space="preserve"> </w:t>
      </w:r>
      <w:r w:rsidR="00C54F3D">
        <w:t>были предоставлены VeriFinger SDK</w:t>
      </w:r>
      <w:r w:rsidR="006D07FB" w:rsidRPr="006D07FB">
        <w:t xml:space="preserve"> [</w:t>
      </w:r>
      <w:r w:rsidR="008D5271" w:rsidRPr="008D5271">
        <w:t>6</w:t>
      </w:r>
      <w:r w:rsidR="006D07FB" w:rsidRPr="006D07FB">
        <w:t>]</w:t>
      </w:r>
      <w:r w:rsidR="00C54F3D">
        <w:t>, полученные</w:t>
      </w:r>
      <w:r w:rsidR="008C1406">
        <w:t xml:space="preserve"> при помощи сканера отпечатков пальцев DP U.are.U. </w:t>
      </w:r>
      <w:r>
        <w:t>При ВЛД</w:t>
      </w:r>
      <w:r w:rsidR="00C54F3D">
        <w:t xml:space="preserve">=0,001% значение </w:t>
      </w:r>
      <w:r>
        <w:t>ВЛНД</w:t>
      </w:r>
      <w:r w:rsidR="00C54F3D">
        <w:t xml:space="preserve"> составляет 0,6%.</w:t>
      </w:r>
    </w:p>
    <w:p w:rsidR="00C54F3D" w:rsidRDefault="00C54F3D" w:rsidP="00C54F3D">
      <w:pPr>
        <w:spacing w:after="0" w:line="360" w:lineRule="auto"/>
        <w:ind w:left="0" w:firstLine="708"/>
        <w:jc w:val="both"/>
      </w:pPr>
    </w:p>
    <w:p w:rsidR="008C1406" w:rsidRDefault="00C54F3D" w:rsidP="007A003A">
      <w:pPr>
        <w:pStyle w:val="a9"/>
        <w:numPr>
          <w:ilvl w:val="2"/>
          <w:numId w:val="6"/>
        </w:numPr>
        <w:spacing w:after="0" w:line="360" w:lineRule="auto"/>
        <w:jc w:val="both"/>
      </w:pPr>
      <w:r>
        <w:t>Идентификация личности по</w:t>
      </w:r>
      <w:r w:rsidR="001371C7">
        <w:t xml:space="preserve"> </w:t>
      </w:r>
      <w:r w:rsidR="001371C7" w:rsidRPr="001371C7">
        <w:t>3</w:t>
      </w:r>
      <w:r w:rsidR="001371C7">
        <w:rPr>
          <w:lang w:val="en-US"/>
        </w:rPr>
        <w:t>D</w:t>
      </w:r>
      <w:r w:rsidR="001371C7">
        <w:t xml:space="preserve"> распознаванию лица</w:t>
      </w:r>
    </w:p>
    <w:p w:rsidR="003611F3" w:rsidRDefault="003611F3" w:rsidP="003611F3">
      <w:pPr>
        <w:pStyle w:val="a9"/>
        <w:spacing w:after="0" w:line="360" w:lineRule="auto"/>
        <w:ind w:firstLine="0"/>
        <w:jc w:val="both"/>
      </w:pPr>
    </w:p>
    <w:p w:rsidR="00C54F3D" w:rsidRDefault="00FF1004" w:rsidP="00FF1004">
      <w:pPr>
        <w:spacing w:after="0" w:line="360" w:lineRule="auto"/>
        <w:ind w:left="0" w:firstLine="708"/>
        <w:jc w:val="both"/>
      </w:pPr>
      <w:r w:rsidRPr="00FF1004">
        <w:t>Распознавание лиц в 3D стало тенденцией исследований как в промышленности, так и в академических кругах. Он наследует преимущества традиционного 2D-распознавания лиц, такие как естественный процесс распознавания и широкий спектр приложений. Более того, системы трехмерного распознавания лиц могут точно распознавать человеческие лица даже при тусклом свете и с различными положениями лица и выражениями, в таких условиях системы распознавания двухмерных лиц будут иметь огромные трудности в эксплуатации.</w:t>
      </w:r>
    </w:p>
    <w:p w:rsidR="00FF1004" w:rsidRDefault="00FF1004" w:rsidP="00FF1004">
      <w:pPr>
        <w:spacing w:after="0" w:line="360" w:lineRule="auto"/>
        <w:ind w:left="0" w:firstLine="708"/>
        <w:jc w:val="both"/>
      </w:pPr>
      <w:r w:rsidRPr="00FF1004">
        <w:t xml:space="preserve">Для получения трехмерных образцов лица требуется специальное оборудование, которое можно разделить на активные системы сбора данных и пассивные системы сбора данных в зависимости от используемых технологий. Активные системы сбора данных активно излучают невидимый свет, </w:t>
      </w:r>
      <w:r w:rsidRPr="00FF1004">
        <w:lastRenderedPageBreak/>
        <w:t>например</w:t>
      </w:r>
      <w:r>
        <w:t>,</w:t>
      </w:r>
      <w:r w:rsidRPr="00FF1004">
        <w:t xml:space="preserve"> инфракрасные лазерные лучи, чтобы осветить целевое человеческое лицо. Затем системы измеряют отражение, чтобы определить особенности формы лица цели.</w:t>
      </w:r>
    </w:p>
    <w:p w:rsidR="00FF1004" w:rsidRDefault="00FF1004" w:rsidP="00FF1004">
      <w:pPr>
        <w:spacing w:after="0" w:line="360" w:lineRule="auto"/>
        <w:ind w:left="0" w:firstLine="708"/>
        <w:jc w:val="both"/>
      </w:pPr>
      <w:r w:rsidRPr="00FF1004">
        <w:t xml:space="preserve">В iPhone X используется Face ID - технология, которая позволяет разблокировать телефон с помощью сканирования в инфракрасном и видимом свете, чтобы </w:t>
      </w:r>
      <w:r w:rsidR="008D5271">
        <w:t>однозначно идентифицировать</w:t>
      </w:r>
      <w:r w:rsidRPr="00FF1004">
        <w:t xml:space="preserve"> лицо</w:t>
      </w:r>
      <w:r w:rsidR="008D5271" w:rsidRPr="008D5271">
        <w:t xml:space="preserve"> </w:t>
      </w:r>
      <w:r w:rsidR="008D5271">
        <w:t>субъекта</w:t>
      </w:r>
      <w:r w:rsidRPr="00FF1004">
        <w:t>. Он работа</w:t>
      </w:r>
      <w:r w:rsidR="008D5271">
        <w:t>ет в различных условиях и полностью</w:t>
      </w:r>
      <w:r w:rsidRPr="00FF1004">
        <w:t xml:space="preserve"> безопасен.</w:t>
      </w:r>
    </w:p>
    <w:p w:rsidR="00BD589E" w:rsidRDefault="0038532F" w:rsidP="00BD589E">
      <w:pPr>
        <w:spacing w:after="0" w:line="360" w:lineRule="auto"/>
        <w:ind w:left="0" w:firstLine="708"/>
        <w:jc w:val="both"/>
      </w:pPr>
      <w:r>
        <w:t>Полные данные о ВЛНД</w:t>
      </w:r>
      <w:r w:rsidR="00BD589E">
        <w:t xml:space="preserve"> и </w:t>
      </w:r>
      <w:r>
        <w:t>ВЛД</w:t>
      </w:r>
      <w:r w:rsidR="00BD589E">
        <w:t xml:space="preserve"> для алгоритмов этого класса на сайтах производителей открыто не приведены. Но для моделей фирмы Bioscript (3D EnrolCa</w:t>
      </w:r>
      <w:r w:rsidR="001A68BC">
        <w:t>m, 3D FastPass)</w:t>
      </w:r>
      <w:r w:rsidR="00B051F2">
        <w:t xml:space="preserve"> </w:t>
      </w:r>
      <w:r w:rsidR="008D5271" w:rsidRPr="008D5271">
        <w:t>[7]</w:t>
      </w:r>
      <w:r>
        <w:t xml:space="preserve"> при ВЛД</w:t>
      </w:r>
      <w:r w:rsidR="001A68BC">
        <w:t xml:space="preserve"> = 0,0005% </w:t>
      </w:r>
      <w:r>
        <w:t>ВЛНД</w:t>
      </w:r>
      <w:r w:rsidR="001A68BC">
        <w:t xml:space="preserve"> составляет 0,1</w:t>
      </w:r>
      <w:r w:rsidR="00BD589E">
        <w:t>%.</w:t>
      </w:r>
    </w:p>
    <w:p w:rsidR="00FF1004" w:rsidRDefault="00BD589E" w:rsidP="00BD589E">
      <w:pPr>
        <w:spacing w:after="0" w:line="360" w:lineRule="auto"/>
        <w:ind w:left="0" w:firstLine="708"/>
        <w:jc w:val="both"/>
      </w:pPr>
      <w:r>
        <w:t>Считается, что статистическая надежность метода сравнима с надежностью метода идентификации по отпечаткам пальцев.</w:t>
      </w:r>
    </w:p>
    <w:p w:rsidR="0038532F" w:rsidRDefault="0038532F" w:rsidP="00BD589E">
      <w:pPr>
        <w:spacing w:after="0" w:line="360" w:lineRule="auto"/>
        <w:ind w:left="0" w:firstLine="708"/>
        <w:jc w:val="both"/>
      </w:pPr>
    </w:p>
    <w:p w:rsidR="0038532F" w:rsidRDefault="0038532F" w:rsidP="0038532F">
      <w:pPr>
        <w:pStyle w:val="a9"/>
        <w:numPr>
          <w:ilvl w:val="1"/>
          <w:numId w:val="6"/>
        </w:numPr>
        <w:spacing w:after="0" w:line="360" w:lineRule="auto"/>
        <w:jc w:val="both"/>
      </w:pPr>
      <w:r>
        <w:t>Перспективные методы биометрической идентификации</w:t>
      </w:r>
    </w:p>
    <w:p w:rsidR="0038532F" w:rsidRDefault="0038532F" w:rsidP="0038532F">
      <w:pPr>
        <w:pStyle w:val="a9"/>
        <w:spacing w:after="0" w:line="360" w:lineRule="auto"/>
        <w:ind w:firstLine="0"/>
        <w:jc w:val="both"/>
      </w:pPr>
    </w:p>
    <w:p w:rsidR="0038532F" w:rsidRDefault="0038532F" w:rsidP="004544FF">
      <w:pPr>
        <w:spacing w:after="0" w:line="360" w:lineRule="auto"/>
        <w:ind w:left="0" w:firstLine="709"/>
        <w:jc w:val="both"/>
      </w:pPr>
      <w:r>
        <w:t>На сегодняшний день имеется множество разработок в области перспективных методов биометрической идентификации. Среди них выделяют такие методы, как ДНК-идентификация, идентификация по запаху тела, идентификация по тону сердца, идентификация по эмоциональному состоянию и мимике, идентификация по рисунку вен ладони. Однако данные методы, за исключением последнего, ещё недостаточно изучены, чтобы сравниться по характеристикам с распространёнными методами идентификации. Идентификация по рисунку вен ладони является перспективным методом, который способен сравниться по характеристикам с распространёнными методами биометрической идентификации.</w:t>
      </w:r>
    </w:p>
    <w:p w:rsidR="00E556C8" w:rsidRDefault="00E556C8" w:rsidP="0038532F">
      <w:pPr>
        <w:spacing w:after="0" w:line="360" w:lineRule="auto"/>
        <w:ind w:left="0" w:firstLine="0"/>
        <w:jc w:val="both"/>
      </w:pPr>
    </w:p>
    <w:p w:rsidR="00E556C8" w:rsidRDefault="001371C7" w:rsidP="007A003A">
      <w:pPr>
        <w:pStyle w:val="a9"/>
        <w:numPr>
          <w:ilvl w:val="2"/>
          <w:numId w:val="6"/>
        </w:numPr>
        <w:spacing w:after="0" w:line="360" w:lineRule="auto"/>
        <w:jc w:val="both"/>
      </w:pPr>
      <w:r>
        <w:t>Идентификация по рисунку вен ладони</w:t>
      </w:r>
    </w:p>
    <w:p w:rsidR="003611F3" w:rsidRDefault="003611F3" w:rsidP="003611F3">
      <w:pPr>
        <w:pStyle w:val="a9"/>
        <w:spacing w:after="0" w:line="360" w:lineRule="auto"/>
        <w:ind w:firstLine="0"/>
        <w:jc w:val="both"/>
      </w:pPr>
    </w:p>
    <w:p w:rsidR="009734FE" w:rsidRPr="00D35549" w:rsidRDefault="00E556C8" w:rsidP="00D35549">
      <w:pPr>
        <w:spacing w:after="0" w:line="360" w:lineRule="auto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Идентификация путем сканирования вен ладони прочно зарекомендовала себя как метод обеспечивающий достаточно высокий </w:t>
      </w:r>
      <w:r>
        <w:rPr>
          <w:rFonts w:eastAsiaTheme="minorEastAsia"/>
        </w:rPr>
        <w:lastRenderedPageBreak/>
        <w:t xml:space="preserve">уровень безопасности. В отличие от упоминавшихся ранее методов, таких как технология идентификации по сканированию отпечатка пальца, геометрии рук и лица, васкулярное сканирование обладает явным преимуществом, поскольку рисунок вен у совершеннолетнего человека не меняется с возрастом, рисунок вен практически невозможно подделать, а также на сканирование не влияют внешние дефекты кожи. Можно заметить, что данный метод имеет некоторое сходство с методом сканирования сетчатки глаза, поскольку за объект сравнения также берётся рисунок кровеносных сосудов. К тому же сканирование сетчатки глаза на сегодняшний день является одним из самых надёжных биометрических методов. Однако васкулярное сканирование лишено основного недостатка систем сканирования сетчатки – негативного психологического фактора. К тому же глаза более подвержены болезням, влияющим на рисунок сосудов, например, катаракте. </w:t>
      </w:r>
    </w:p>
    <w:p w:rsidR="002B3A83" w:rsidRDefault="00D35549" w:rsidP="00D35549">
      <w:pPr>
        <w:spacing w:after="0" w:line="360" w:lineRule="auto"/>
        <w:ind w:left="0" w:firstLine="708"/>
        <w:jc w:val="both"/>
      </w:pPr>
      <w:r>
        <w:t>Значение ВЛНД</w:t>
      </w:r>
      <w:r w:rsidR="0050145C">
        <w:t xml:space="preserve"> и </w:t>
      </w:r>
      <w:r>
        <w:t>ВЛД</w:t>
      </w:r>
      <w:r w:rsidR="0050145C">
        <w:t xml:space="preserve"> приведено для сканера </w:t>
      </w:r>
      <w:r w:rsidR="004544FF">
        <w:rPr>
          <w:lang w:val="en-US"/>
        </w:rPr>
        <w:t>Fujitsu</w:t>
      </w:r>
      <w:r w:rsidR="004544FF" w:rsidRPr="004544FF">
        <w:t xml:space="preserve"> </w:t>
      </w:r>
      <w:r w:rsidR="004544FF">
        <w:rPr>
          <w:lang w:val="en-US"/>
        </w:rPr>
        <w:t>PalmSecure</w:t>
      </w:r>
      <w:r w:rsidR="0050145C">
        <w:t xml:space="preserve">. Согласно данным разработчика, </w:t>
      </w:r>
      <w:r>
        <w:t>при ВЛД</w:t>
      </w:r>
      <w:r w:rsidR="002B3A83" w:rsidRPr="002B3A83">
        <w:t xml:space="preserve"> =</w:t>
      </w:r>
      <w:r w:rsidR="0050145C">
        <w:t xml:space="preserve"> 0,00</w:t>
      </w:r>
      <w:r w:rsidR="004544FF" w:rsidRPr="004544FF">
        <w:t>0</w:t>
      </w:r>
      <w:r w:rsidR="0050145C">
        <w:t>08%</w:t>
      </w:r>
      <w:r>
        <w:t>,</w:t>
      </w:r>
      <w:r w:rsidR="0050145C">
        <w:t xml:space="preserve"> </w:t>
      </w:r>
      <w:r>
        <w:t xml:space="preserve"> ВЛНД</w:t>
      </w:r>
      <w:r w:rsidR="0050145C">
        <w:t xml:space="preserve"> составляет 0,01%.</w:t>
      </w:r>
    </w:p>
    <w:p w:rsidR="004E25CA" w:rsidRDefault="004E25CA" w:rsidP="00D35549">
      <w:pPr>
        <w:spacing w:after="0" w:line="360" w:lineRule="auto"/>
        <w:ind w:left="0" w:firstLine="0"/>
        <w:jc w:val="both"/>
      </w:pPr>
    </w:p>
    <w:p w:rsidR="00AE754E" w:rsidRDefault="00AE754E" w:rsidP="007A003A">
      <w:pPr>
        <w:pStyle w:val="a9"/>
        <w:numPr>
          <w:ilvl w:val="1"/>
          <w:numId w:val="6"/>
        </w:numPr>
        <w:spacing w:after="0" w:line="360" w:lineRule="auto"/>
        <w:jc w:val="both"/>
      </w:pPr>
      <w:r>
        <w:t>Сравнение современных методов биометрической идентификации</w:t>
      </w:r>
    </w:p>
    <w:p w:rsidR="004E25CA" w:rsidRDefault="004E25CA" w:rsidP="004E25CA">
      <w:pPr>
        <w:pStyle w:val="a9"/>
        <w:spacing w:after="0" w:line="360" w:lineRule="auto"/>
        <w:ind w:firstLine="0"/>
        <w:jc w:val="both"/>
      </w:pPr>
    </w:p>
    <w:p w:rsidR="00AE754E" w:rsidRDefault="00AE754E" w:rsidP="00AE754E">
      <w:pPr>
        <w:spacing w:after="0" w:line="360" w:lineRule="auto"/>
        <w:ind w:left="0" w:firstLine="708"/>
        <w:jc w:val="both"/>
      </w:pPr>
      <w:r w:rsidRPr="00AE754E">
        <w:t>Для самых популярных на сегодняшний день методов биометрической идентификации средние значения FAR и FRR выглядят следующим образом:</w:t>
      </w:r>
    </w:p>
    <w:p w:rsidR="001A68BC" w:rsidRPr="001A68BC" w:rsidRDefault="001A68BC" w:rsidP="001A68BC">
      <w:pPr>
        <w:spacing w:after="0" w:line="360" w:lineRule="auto"/>
        <w:ind w:left="0" w:firstLine="708"/>
        <w:jc w:val="right"/>
      </w:pPr>
      <w:r>
        <w:t xml:space="preserve">Таблица 1 – Сравнительный анализ характеристик </w:t>
      </w:r>
      <w:r>
        <w:rPr>
          <w:lang w:val="en-US"/>
        </w:rPr>
        <w:t>FAR</w:t>
      </w:r>
      <w:r w:rsidRPr="001A68BC">
        <w:t xml:space="preserve"> </w:t>
      </w:r>
      <w:r>
        <w:t xml:space="preserve">и </w:t>
      </w:r>
      <w:r>
        <w:rPr>
          <w:lang w:val="en-US"/>
        </w:rPr>
        <w:t>FRR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AE754E" w:rsidTr="004866B2">
        <w:tc>
          <w:tcPr>
            <w:tcW w:w="3115" w:type="dxa"/>
            <w:vAlign w:val="center"/>
          </w:tcPr>
          <w:p w:rsidR="00AE754E" w:rsidRPr="001A68BC" w:rsidRDefault="001A68BC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b/>
                <w:bCs/>
                <w:color w:val="000000"/>
                <w:spacing w:val="-15"/>
                <w:sz w:val="28"/>
                <w:szCs w:val="28"/>
              </w:rPr>
              <w:t>Метод идентификации</w:t>
            </w:r>
          </w:p>
        </w:tc>
        <w:tc>
          <w:tcPr>
            <w:tcW w:w="3115" w:type="dxa"/>
            <w:vAlign w:val="center"/>
          </w:tcPr>
          <w:p w:rsidR="00AE754E" w:rsidRPr="00AE754E" w:rsidRDefault="00D35549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b/>
                <w:bCs/>
                <w:color w:val="000000"/>
                <w:spacing w:val="-15"/>
                <w:sz w:val="28"/>
                <w:szCs w:val="28"/>
              </w:rPr>
              <w:t>ВЛД</w:t>
            </w:r>
          </w:p>
        </w:tc>
        <w:tc>
          <w:tcPr>
            <w:tcW w:w="3115" w:type="dxa"/>
            <w:vAlign w:val="center"/>
          </w:tcPr>
          <w:p w:rsidR="00AE754E" w:rsidRPr="00D35549" w:rsidRDefault="00D35549" w:rsidP="00AE754E">
            <w:pPr>
              <w:pStyle w:val="ab"/>
              <w:spacing w:before="0" w:beforeAutospacing="0" w:after="0" w:afterAutospacing="0" w:line="330" w:lineRule="atLeast"/>
              <w:rPr>
                <w:b/>
                <w:color w:val="000000"/>
                <w:spacing w:val="-15"/>
                <w:sz w:val="28"/>
                <w:szCs w:val="28"/>
              </w:rPr>
            </w:pPr>
            <w:r w:rsidRPr="00D35549">
              <w:rPr>
                <w:b/>
                <w:color w:val="000000"/>
                <w:spacing w:val="-15"/>
                <w:sz w:val="28"/>
                <w:szCs w:val="28"/>
              </w:rPr>
              <w:t>ВЛНД</w:t>
            </w:r>
          </w:p>
        </w:tc>
      </w:tr>
      <w:tr w:rsidR="00AE754E" w:rsidTr="004866B2"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Отпечаток пальца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01%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6%</w:t>
            </w:r>
          </w:p>
        </w:tc>
      </w:tr>
      <w:tr w:rsidR="00AE754E" w:rsidTr="004866B2"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Распознавание лица 3D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005%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1%</w:t>
            </w:r>
          </w:p>
        </w:tc>
      </w:tr>
      <w:tr w:rsidR="00AE754E" w:rsidTr="004866B2"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Радужная оболочка глаза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0001%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16%</w:t>
            </w:r>
          </w:p>
        </w:tc>
      </w:tr>
      <w:tr w:rsidR="00AE754E" w:rsidTr="004866B2"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Сетчатка глаза</w:t>
            </w:r>
          </w:p>
        </w:tc>
        <w:tc>
          <w:tcPr>
            <w:tcW w:w="3115" w:type="dxa"/>
            <w:vAlign w:val="center"/>
          </w:tcPr>
          <w:p w:rsidR="00AE754E" w:rsidRPr="00AE754E" w:rsidRDefault="009C357D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0,0</w:t>
            </w:r>
            <w:r>
              <w:rPr>
                <w:color w:val="000000"/>
                <w:spacing w:val="-15"/>
                <w:sz w:val="28"/>
                <w:szCs w:val="28"/>
                <w:lang w:val="en-US"/>
              </w:rPr>
              <w:t>0</w:t>
            </w:r>
            <w:r w:rsidR="00AE754E" w:rsidRPr="00AE754E">
              <w:rPr>
                <w:color w:val="000000"/>
                <w:spacing w:val="-15"/>
                <w:sz w:val="28"/>
                <w:szCs w:val="28"/>
              </w:rPr>
              <w:t>01%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4%</w:t>
            </w:r>
          </w:p>
        </w:tc>
      </w:tr>
      <w:tr w:rsidR="00AE754E" w:rsidTr="004866B2"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Рисунок вен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00</w:t>
            </w:r>
            <w:r w:rsidR="004544FF">
              <w:rPr>
                <w:color w:val="000000"/>
                <w:spacing w:val="-15"/>
                <w:sz w:val="28"/>
                <w:szCs w:val="28"/>
                <w:lang w:val="en-US"/>
              </w:rPr>
              <w:t>0</w:t>
            </w:r>
            <w:r w:rsidRPr="00AE754E">
              <w:rPr>
                <w:color w:val="000000"/>
                <w:spacing w:val="-15"/>
                <w:sz w:val="28"/>
                <w:szCs w:val="28"/>
              </w:rPr>
              <w:t>8%</w:t>
            </w:r>
          </w:p>
        </w:tc>
        <w:tc>
          <w:tcPr>
            <w:tcW w:w="3115" w:type="dxa"/>
            <w:vAlign w:val="center"/>
          </w:tcPr>
          <w:p w:rsidR="00AE754E" w:rsidRPr="00AE754E" w:rsidRDefault="00AE754E" w:rsidP="00AE754E">
            <w:pPr>
              <w:pStyle w:val="ab"/>
              <w:spacing w:before="0" w:beforeAutospacing="0" w:after="0" w:afterAutospacing="0" w:line="330" w:lineRule="atLeast"/>
              <w:jc w:val="right"/>
              <w:rPr>
                <w:color w:val="000000"/>
                <w:spacing w:val="-15"/>
                <w:sz w:val="28"/>
                <w:szCs w:val="28"/>
              </w:rPr>
            </w:pPr>
            <w:r w:rsidRPr="00AE754E">
              <w:rPr>
                <w:color w:val="000000"/>
                <w:spacing w:val="-15"/>
                <w:sz w:val="28"/>
                <w:szCs w:val="28"/>
              </w:rPr>
              <w:t>0,01%</w:t>
            </w:r>
          </w:p>
        </w:tc>
      </w:tr>
    </w:tbl>
    <w:p w:rsidR="00AE754E" w:rsidRDefault="00AE754E" w:rsidP="00AE754E">
      <w:pPr>
        <w:spacing w:after="0" w:line="360" w:lineRule="auto"/>
        <w:ind w:left="0" w:firstLine="708"/>
        <w:jc w:val="both"/>
      </w:pPr>
    </w:p>
    <w:p w:rsidR="001A68BC" w:rsidRDefault="001A68BC" w:rsidP="001A68BC">
      <w:pPr>
        <w:spacing w:after="0" w:line="360" w:lineRule="auto"/>
        <w:ind w:left="0" w:firstLine="0"/>
        <w:jc w:val="both"/>
      </w:pPr>
      <w:r>
        <w:tab/>
        <w:t>Следует также учитывать возможность фальсификации объекта сканирования. Данный фактор по каждому методу указан в Таблице 2.</w:t>
      </w:r>
    </w:p>
    <w:p w:rsidR="00077FB6" w:rsidRDefault="00077FB6" w:rsidP="00077FB6">
      <w:pPr>
        <w:spacing w:after="0" w:line="360" w:lineRule="auto"/>
        <w:ind w:left="0" w:firstLine="0"/>
        <w:jc w:val="right"/>
      </w:pPr>
      <w:r>
        <w:lastRenderedPageBreak/>
        <w:t>Таблица 2</w:t>
      </w:r>
      <w:r w:rsidRPr="00077FB6">
        <w:t xml:space="preserve"> – Сравнительный анализ </w:t>
      </w:r>
      <w:r>
        <w:t>возможности фальсификаци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b/>
                <w:bCs/>
                <w:color w:val="000000"/>
                <w:spacing w:val="-15"/>
                <w:sz w:val="28"/>
                <w:szCs w:val="28"/>
              </w:rPr>
              <w:t>Метод идентификации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b/>
                <w:bCs/>
                <w:color w:val="000000"/>
                <w:spacing w:val="-15"/>
                <w:sz w:val="28"/>
                <w:szCs w:val="28"/>
              </w:rPr>
              <w:t>Устойчивость к подделке</w:t>
            </w:r>
          </w:p>
        </w:tc>
      </w:tr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Отпечаток пальца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Низкая</w:t>
            </w:r>
          </w:p>
        </w:tc>
      </w:tr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аспознавание лица 3D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Низкая</w:t>
            </w:r>
          </w:p>
        </w:tc>
      </w:tr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адужная оболочка глаза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Средняя</w:t>
            </w:r>
          </w:p>
        </w:tc>
      </w:tr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Сетчатка глаза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1A68BC" w:rsidTr="004866B2">
        <w:tc>
          <w:tcPr>
            <w:tcW w:w="4672" w:type="dxa"/>
            <w:vAlign w:val="center"/>
          </w:tcPr>
          <w:p w:rsidR="001A68BC" w:rsidRPr="00077FB6" w:rsidRDefault="001A68BC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исунок вен</w:t>
            </w:r>
          </w:p>
        </w:tc>
        <w:tc>
          <w:tcPr>
            <w:tcW w:w="4673" w:type="dxa"/>
            <w:vAlign w:val="center"/>
          </w:tcPr>
          <w:p w:rsidR="001A68BC" w:rsidRPr="00077FB6" w:rsidRDefault="00D35549" w:rsidP="001A68BC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</w:tbl>
    <w:p w:rsidR="001A68BC" w:rsidRDefault="001A68BC" w:rsidP="001A68BC">
      <w:pPr>
        <w:spacing w:after="0" w:line="360" w:lineRule="auto"/>
        <w:ind w:left="0" w:firstLine="0"/>
        <w:jc w:val="both"/>
      </w:pPr>
    </w:p>
    <w:p w:rsidR="001A68BC" w:rsidRDefault="00077FB6" w:rsidP="00AE754E">
      <w:pPr>
        <w:spacing w:after="0" w:line="360" w:lineRule="auto"/>
        <w:ind w:left="0" w:firstLine="708"/>
        <w:jc w:val="both"/>
      </w:pPr>
      <w:r>
        <w:t>При сканировании большую роль играют внешние факторы. Влияние этих факторов на результат указана в Таблице 3.</w:t>
      </w:r>
    </w:p>
    <w:p w:rsidR="00077FB6" w:rsidRPr="00077FB6" w:rsidRDefault="00077FB6" w:rsidP="00077FB6">
      <w:pPr>
        <w:spacing w:after="0" w:line="360" w:lineRule="auto"/>
        <w:ind w:left="0" w:firstLine="708"/>
        <w:jc w:val="right"/>
      </w:pPr>
      <w:r>
        <w:t xml:space="preserve">Таблица 3 – </w:t>
      </w:r>
      <w:r w:rsidRPr="00077FB6">
        <w:rPr>
          <w:color w:val="000000"/>
          <w:spacing w:val="-15"/>
          <w:szCs w:val="28"/>
        </w:rPr>
        <w:t>Чувствительность</w:t>
      </w:r>
      <w:r>
        <w:rPr>
          <w:color w:val="000000"/>
          <w:spacing w:val="-15"/>
          <w:szCs w:val="28"/>
        </w:rPr>
        <w:t xml:space="preserve"> методов идентификации к внешним фактора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b/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b/>
                <w:color w:val="000000"/>
                <w:spacing w:val="-15"/>
                <w:sz w:val="28"/>
                <w:szCs w:val="28"/>
              </w:rPr>
              <w:t>Метод идентификации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b/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b/>
                <w:color w:val="000000"/>
                <w:spacing w:val="-15"/>
                <w:sz w:val="28"/>
                <w:szCs w:val="28"/>
              </w:rPr>
              <w:t>Чувствительность к влиянию внешних факторов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Отпечаток пальца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аспознавание лица 2D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аспознавание лица 3D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Низкая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адужная оболочка глаза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Средняя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Сетчатка глаза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077FB6" w:rsidTr="004866B2">
        <w:tc>
          <w:tcPr>
            <w:tcW w:w="4672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Рисунок вен</w:t>
            </w:r>
          </w:p>
        </w:tc>
        <w:tc>
          <w:tcPr>
            <w:tcW w:w="4673" w:type="dxa"/>
            <w:vAlign w:val="center"/>
          </w:tcPr>
          <w:p w:rsidR="00077FB6" w:rsidRPr="00077FB6" w:rsidRDefault="00077FB6" w:rsidP="00077FB6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077FB6">
              <w:rPr>
                <w:color w:val="000000"/>
                <w:spacing w:val="-15"/>
                <w:sz w:val="28"/>
                <w:szCs w:val="28"/>
              </w:rPr>
              <w:t>Средняя</w:t>
            </w:r>
          </w:p>
        </w:tc>
      </w:tr>
    </w:tbl>
    <w:p w:rsidR="007329A4" w:rsidRDefault="007329A4" w:rsidP="00AE754E">
      <w:pPr>
        <w:spacing w:after="0" w:line="360" w:lineRule="auto"/>
        <w:ind w:left="0" w:firstLine="708"/>
        <w:jc w:val="both"/>
      </w:pPr>
    </w:p>
    <w:p w:rsidR="007329A4" w:rsidRDefault="007329A4" w:rsidP="00AE754E">
      <w:pPr>
        <w:spacing w:after="0" w:line="360" w:lineRule="auto"/>
        <w:ind w:left="0" w:firstLine="708"/>
        <w:jc w:val="both"/>
      </w:pPr>
      <w:r>
        <w:t xml:space="preserve">Также рассматриваются такие факторы как </w:t>
      </w:r>
      <w:r w:rsidR="00647CE3">
        <w:t>скорость работы и возможность бесконтактной аутентификации в Таблице 4 и Таблице 5</w:t>
      </w:r>
    </w:p>
    <w:p w:rsidR="00647CE3" w:rsidRDefault="00647CE3" w:rsidP="00AE754E">
      <w:pPr>
        <w:spacing w:after="0" w:line="360" w:lineRule="auto"/>
        <w:ind w:left="0" w:firstLine="708"/>
        <w:jc w:val="both"/>
      </w:pPr>
    </w:p>
    <w:p w:rsidR="00647CE3" w:rsidRPr="00647CE3" w:rsidRDefault="00647CE3" w:rsidP="00647CE3">
      <w:pPr>
        <w:spacing w:after="0" w:line="360" w:lineRule="auto"/>
        <w:ind w:left="0" w:firstLine="708"/>
        <w:jc w:val="right"/>
      </w:pPr>
      <w:r>
        <w:t xml:space="preserve">Таблица 4 – Сравнительный анализ скорости аутентификации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b/>
                <w:bCs/>
                <w:color w:val="000000"/>
                <w:spacing w:val="-15"/>
                <w:sz w:val="28"/>
                <w:szCs w:val="28"/>
              </w:rPr>
              <w:t>Биометрическая СКУД использует: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b/>
                <w:bCs/>
                <w:color w:val="000000"/>
                <w:spacing w:val="-15"/>
                <w:sz w:val="28"/>
                <w:szCs w:val="28"/>
              </w:rPr>
              <w:t>Скорость идентификации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Отпечаток пальца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аспознавание лица 2D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Средняя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аспознавание лица 3D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Низкая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адужная оболочка глаза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Сетчатка глаза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Низкая</w:t>
            </w:r>
          </w:p>
        </w:tc>
      </w:tr>
      <w:tr w:rsidR="00647CE3" w:rsidRP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исунок вен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Высокая</w:t>
            </w:r>
          </w:p>
        </w:tc>
      </w:tr>
    </w:tbl>
    <w:p w:rsidR="00647CE3" w:rsidRPr="00647CE3" w:rsidRDefault="00647CE3" w:rsidP="00647CE3">
      <w:pPr>
        <w:spacing w:after="0" w:line="360" w:lineRule="auto"/>
        <w:ind w:left="0" w:firstLine="708"/>
        <w:jc w:val="right"/>
      </w:pPr>
      <w:r>
        <w:t>Таблица 5 – Возможность бесконтактной идентификаци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b/>
                <w:bCs/>
                <w:color w:val="000000"/>
                <w:spacing w:val="-15"/>
                <w:sz w:val="28"/>
                <w:szCs w:val="28"/>
              </w:rPr>
              <w:t>Биометрическая СКУД использует:</w:t>
            </w:r>
          </w:p>
        </w:tc>
        <w:tc>
          <w:tcPr>
            <w:tcW w:w="4673" w:type="dxa"/>
            <w:vAlign w:val="center"/>
          </w:tcPr>
          <w:p w:rsidR="00647CE3" w:rsidRPr="00647CE3" w:rsidRDefault="00D35549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b/>
                <w:bCs/>
                <w:color w:val="000000"/>
                <w:spacing w:val="-15"/>
                <w:sz w:val="28"/>
                <w:szCs w:val="28"/>
              </w:rPr>
              <w:t>Возможность бесконтактной идентификации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Отпечаток пальца</w:t>
            </w:r>
          </w:p>
        </w:tc>
        <w:tc>
          <w:tcPr>
            <w:tcW w:w="4673" w:type="dxa"/>
            <w:vAlign w:val="center"/>
          </w:tcPr>
          <w:p w:rsidR="00647CE3" w:rsidRPr="00647CE3" w:rsidRDefault="00D35549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Отсутствует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аспознавание лица 2D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На большом расстоянии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аспознавание лица 3D</w:t>
            </w:r>
          </w:p>
        </w:tc>
        <w:tc>
          <w:tcPr>
            <w:tcW w:w="4673" w:type="dxa"/>
            <w:vAlign w:val="center"/>
          </w:tcPr>
          <w:p w:rsidR="00647CE3" w:rsidRPr="00647CE3" w:rsidRDefault="00D35549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На небольшом</w:t>
            </w:r>
            <w:r w:rsidR="00647CE3" w:rsidRPr="00647CE3">
              <w:rPr>
                <w:color w:val="000000"/>
                <w:spacing w:val="-15"/>
                <w:sz w:val="28"/>
                <w:szCs w:val="28"/>
              </w:rPr>
              <w:t xml:space="preserve"> расстоянии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lastRenderedPageBreak/>
              <w:t>Радужная оболочка глаза</w:t>
            </w:r>
          </w:p>
        </w:tc>
        <w:tc>
          <w:tcPr>
            <w:tcW w:w="4673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На большом расстоянии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Сетчатка глаза</w:t>
            </w:r>
          </w:p>
        </w:tc>
        <w:tc>
          <w:tcPr>
            <w:tcW w:w="4673" w:type="dxa"/>
            <w:vAlign w:val="center"/>
          </w:tcPr>
          <w:p w:rsidR="00647CE3" w:rsidRPr="00647CE3" w:rsidRDefault="00D35549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Отсутствует</w:t>
            </w:r>
          </w:p>
        </w:tc>
      </w:tr>
      <w:tr w:rsidR="00647CE3" w:rsidTr="004866B2">
        <w:tc>
          <w:tcPr>
            <w:tcW w:w="4672" w:type="dxa"/>
            <w:vAlign w:val="center"/>
          </w:tcPr>
          <w:p w:rsidR="00647CE3" w:rsidRPr="00647CE3" w:rsidRDefault="00647CE3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 w:rsidRPr="00647CE3">
              <w:rPr>
                <w:color w:val="000000"/>
                <w:spacing w:val="-15"/>
                <w:sz w:val="28"/>
                <w:szCs w:val="28"/>
              </w:rPr>
              <w:t>Рисунок вен</w:t>
            </w:r>
          </w:p>
        </w:tc>
        <w:tc>
          <w:tcPr>
            <w:tcW w:w="4673" w:type="dxa"/>
            <w:vAlign w:val="center"/>
          </w:tcPr>
          <w:p w:rsidR="00647CE3" w:rsidRPr="00647CE3" w:rsidRDefault="00D35549" w:rsidP="00647CE3">
            <w:pPr>
              <w:pStyle w:val="ab"/>
              <w:spacing w:before="0" w:beforeAutospacing="0" w:after="0" w:afterAutospacing="0" w:line="330" w:lineRule="atLeast"/>
              <w:rPr>
                <w:color w:val="000000"/>
                <w:spacing w:val="-15"/>
                <w:sz w:val="28"/>
                <w:szCs w:val="28"/>
              </w:rPr>
            </w:pPr>
            <w:r>
              <w:rPr>
                <w:color w:val="000000"/>
                <w:spacing w:val="-15"/>
                <w:sz w:val="28"/>
                <w:szCs w:val="28"/>
              </w:rPr>
              <w:t>На небольшом</w:t>
            </w:r>
            <w:r w:rsidR="00647CE3" w:rsidRPr="00647CE3">
              <w:rPr>
                <w:color w:val="000000"/>
                <w:spacing w:val="-15"/>
                <w:sz w:val="28"/>
                <w:szCs w:val="28"/>
              </w:rPr>
              <w:t xml:space="preserve"> расстоянии</w:t>
            </w:r>
          </w:p>
        </w:tc>
      </w:tr>
    </w:tbl>
    <w:p w:rsidR="00647CE3" w:rsidRDefault="00647CE3" w:rsidP="00AE754E">
      <w:pPr>
        <w:spacing w:after="0" w:line="360" w:lineRule="auto"/>
        <w:ind w:left="0" w:firstLine="708"/>
        <w:jc w:val="both"/>
      </w:pPr>
    </w:p>
    <w:p w:rsidR="00647CE3" w:rsidRDefault="00647CE3" w:rsidP="00AE754E">
      <w:pPr>
        <w:spacing w:after="0" w:line="360" w:lineRule="auto"/>
        <w:ind w:left="0" w:firstLine="708"/>
        <w:jc w:val="both"/>
      </w:pPr>
      <w:r>
        <w:t xml:space="preserve">Делая общий вывод к приведённым таблицам, можно сказать, что наиболее выигрышным в </w:t>
      </w:r>
      <w:r w:rsidR="00D15B26">
        <w:t>сфере безопасности и удобства использования</w:t>
      </w:r>
      <w:r>
        <w:t xml:space="preserve"> на сегодняшний день являются </w:t>
      </w:r>
      <w:r w:rsidR="00D15B26">
        <w:t>методы сканирования сетчатки глаза и васкулярное сканирование. Однако первый метод обладает достаточно большой стоимостью реализации</w:t>
      </w:r>
      <w:r w:rsidR="00D15B26" w:rsidRPr="00D15B26">
        <w:t xml:space="preserve">. </w:t>
      </w:r>
      <w:r w:rsidR="00D35549">
        <w:t>Стоит сказать, что стоимость сканеров сетчатки глаза может в десятки раз превышать стоимость сканеров вен. Обусловлено это технической сложностью исполнения сканирования сетчатки глаза.</w:t>
      </w:r>
    </w:p>
    <w:p w:rsidR="00D15B26" w:rsidRDefault="00D15B26" w:rsidP="00A926A4">
      <w:pPr>
        <w:spacing w:after="0" w:line="360" w:lineRule="auto"/>
        <w:jc w:val="both"/>
      </w:pPr>
    </w:p>
    <w:p w:rsidR="00A926A4" w:rsidRDefault="00A926A4" w:rsidP="00A926A4">
      <w:pPr>
        <w:pStyle w:val="a9"/>
        <w:numPr>
          <w:ilvl w:val="1"/>
          <w:numId w:val="6"/>
        </w:numPr>
        <w:spacing w:after="0" w:line="360" w:lineRule="auto"/>
        <w:jc w:val="both"/>
      </w:pPr>
      <w:r>
        <w:t>Формулировка цели работы</w:t>
      </w:r>
    </w:p>
    <w:p w:rsidR="004544FF" w:rsidRDefault="004544FF" w:rsidP="004544FF">
      <w:pPr>
        <w:pStyle w:val="a9"/>
        <w:spacing w:after="0" w:line="360" w:lineRule="auto"/>
        <w:ind w:firstLine="0"/>
        <w:jc w:val="both"/>
      </w:pPr>
    </w:p>
    <w:p w:rsidR="00A926A4" w:rsidRDefault="00A926A4" w:rsidP="004544FF">
      <w:pPr>
        <w:spacing w:after="0" w:line="360" w:lineRule="auto"/>
        <w:ind w:left="0" w:firstLine="708"/>
        <w:jc w:val="both"/>
      </w:pPr>
      <w:r>
        <w:t>Как уже было сказано ранее, метод идентификации по рисунку вен обладает преимуществами по сравнению с остальными</w:t>
      </w:r>
      <w:r w:rsidR="00C86EA2">
        <w:t xml:space="preserve"> и требует дальнейшего изучения</w:t>
      </w:r>
      <w:r>
        <w:t>. Однако, стоить отметить, что данный метод всё равно являетс</w:t>
      </w:r>
      <w:r w:rsidR="00D35549">
        <w:t>я куда затратнее, чем распространённые</w:t>
      </w:r>
      <w:r>
        <w:t xml:space="preserve"> методы идентификации</w:t>
      </w:r>
      <w:r w:rsidRPr="00A926A4">
        <w:t xml:space="preserve">: </w:t>
      </w:r>
      <w:r>
        <w:t>3</w:t>
      </w:r>
      <w:r>
        <w:rPr>
          <w:lang w:val="en-US"/>
        </w:rPr>
        <w:t>D</w:t>
      </w:r>
      <w:r w:rsidRPr="00A926A4">
        <w:t>-</w:t>
      </w:r>
      <w:r>
        <w:t>сканирования лица и идентификация по отпечатку пальца</w:t>
      </w:r>
      <w:r w:rsidRPr="00A926A4">
        <w:t>.</w:t>
      </w:r>
      <w:r>
        <w:t xml:space="preserve"> </w:t>
      </w:r>
      <w:r w:rsidR="00C86EA2">
        <w:t>И</w:t>
      </w:r>
      <w:r>
        <w:t xml:space="preserve">дентификация методом сканирования вен ладони может быть реализована в том же ценовом сегменте, что и выше перечисленные методы, при этом приблизившись по показателям </w:t>
      </w:r>
      <w:r w:rsidR="00D35549">
        <w:t>ВЛД</w:t>
      </w:r>
      <w:r w:rsidRPr="00A926A4">
        <w:t xml:space="preserve"> </w:t>
      </w:r>
      <w:r>
        <w:t xml:space="preserve">и </w:t>
      </w:r>
      <w:r w:rsidR="00D35549">
        <w:t>ВЛНД</w:t>
      </w:r>
      <w:r w:rsidRPr="00A926A4">
        <w:t xml:space="preserve"> </w:t>
      </w:r>
      <w:r>
        <w:t>к данным методам.</w:t>
      </w:r>
    </w:p>
    <w:p w:rsidR="00D35549" w:rsidRPr="004624C6" w:rsidRDefault="00D35549" w:rsidP="004544FF">
      <w:pPr>
        <w:spacing w:after="0" w:line="360" w:lineRule="auto"/>
        <w:ind w:left="0" w:firstLine="709"/>
        <w:jc w:val="both"/>
      </w:pPr>
      <w:r>
        <w:t>Целью работы является программно-аппаратная разработка модуля идентификации по рисунку вен ладони, соответствующего требованиям</w:t>
      </w:r>
      <w:r w:rsidR="00C545FF">
        <w:t xml:space="preserve"> стоимости </w:t>
      </w:r>
      <w:r>
        <w:t>для метода идентификации по отпечатку пальца.</w:t>
      </w:r>
      <w:r w:rsidR="00C545FF" w:rsidRPr="00C545FF">
        <w:t xml:space="preserve"> </w:t>
      </w:r>
      <w:r w:rsidR="00C545FF">
        <w:t xml:space="preserve">В ходе работы будет разработан программно-аппаратный модуль идентификации, для извлечения биометрических идентификаторов, а также </w:t>
      </w:r>
      <w:r w:rsidR="004624C6">
        <w:t>программное обеспечение для выделения шаблона из изображения.</w:t>
      </w:r>
    </w:p>
    <w:p w:rsidR="004544FF" w:rsidRDefault="004544FF" w:rsidP="00A926A4">
      <w:pPr>
        <w:spacing w:after="0" w:line="360" w:lineRule="auto"/>
        <w:ind w:left="0" w:firstLine="420"/>
        <w:jc w:val="both"/>
      </w:pPr>
    </w:p>
    <w:p w:rsidR="00B051F2" w:rsidRDefault="004544FF" w:rsidP="004544FF">
      <w:pPr>
        <w:pStyle w:val="a9"/>
        <w:numPr>
          <w:ilvl w:val="1"/>
          <w:numId w:val="6"/>
        </w:numPr>
        <w:spacing w:after="0" w:line="360" w:lineRule="auto"/>
        <w:jc w:val="both"/>
      </w:pPr>
      <w:r>
        <w:lastRenderedPageBreak/>
        <w:t>Обзор разработок в области идентификации по рисунку вен</w:t>
      </w:r>
    </w:p>
    <w:p w:rsidR="004544FF" w:rsidRDefault="004544FF" w:rsidP="004544FF">
      <w:pPr>
        <w:pStyle w:val="a9"/>
        <w:spacing w:after="0" w:line="360" w:lineRule="auto"/>
        <w:ind w:firstLine="0"/>
        <w:jc w:val="both"/>
      </w:pPr>
    </w:p>
    <w:p w:rsidR="004544FF" w:rsidRPr="00C86EA2" w:rsidRDefault="004544FF" w:rsidP="004544FF">
      <w:pPr>
        <w:pStyle w:val="a9"/>
        <w:numPr>
          <w:ilvl w:val="2"/>
          <w:numId w:val="6"/>
        </w:numPr>
        <w:spacing w:after="0" w:line="360" w:lineRule="auto"/>
        <w:jc w:val="both"/>
      </w:pPr>
      <w:r>
        <w:t xml:space="preserve">Сканер </w:t>
      </w:r>
      <w:r>
        <w:rPr>
          <w:lang w:val="en-US"/>
        </w:rPr>
        <w:t>Fujitsu PalmSecure</w:t>
      </w:r>
    </w:p>
    <w:p w:rsidR="00C86EA2" w:rsidRPr="004544FF" w:rsidRDefault="00C86EA2" w:rsidP="00C86EA2">
      <w:pPr>
        <w:pStyle w:val="a9"/>
        <w:spacing w:after="0" w:line="360" w:lineRule="auto"/>
        <w:ind w:firstLine="0"/>
        <w:jc w:val="both"/>
      </w:pPr>
    </w:p>
    <w:p w:rsidR="00EA5CCE" w:rsidRDefault="004544FF" w:rsidP="00500857">
      <w:pPr>
        <w:spacing w:after="0" w:line="360" w:lineRule="auto"/>
        <w:ind w:left="0" w:firstLine="708"/>
        <w:jc w:val="both"/>
      </w:pPr>
      <w:r>
        <w:t xml:space="preserve">На сегодняшний день лидером в области </w:t>
      </w:r>
      <w:r w:rsidR="00500857">
        <w:t xml:space="preserve">идентификации по рисунку вен является японская компания </w:t>
      </w:r>
      <w:r w:rsidR="00500857">
        <w:rPr>
          <w:lang w:val="en-US"/>
        </w:rPr>
        <w:t>Fujitsu</w:t>
      </w:r>
      <w:r w:rsidR="00500857" w:rsidRPr="00500857">
        <w:t xml:space="preserve">. </w:t>
      </w:r>
      <w:r w:rsidR="006D0869">
        <w:t xml:space="preserve">Данная организация обладает самой обширной на сегодняшний день базой изображений ладоней, снятых с помощью сканера. База насчитывает более 150000 изображений, что представляет огромные возможности для машинного обучения. Однако она была собрана для коммерческого использования, что делает невозможным её использование в открытом доступе. </w:t>
      </w:r>
    </w:p>
    <w:p w:rsidR="00EA5CCE" w:rsidRDefault="006D0869" w:rsidP="00500857">
      <w:pPr>
        <w:spacing w:after="0" w:line="360" w:lineRule="auto"/>
        <w:ind w:left="0" w:firstLine="708"/>
        <w:jc w:val="both"/>
      </w:pPr>
      <w:r>
        <w:t xml:space="preserve">Сканеры </w:t>
      </w:r>
      <w:r>
        <w:rPr>
          <w:lang w:val="en-US"/>
        </w:rPr>
        <w:t>PalmSecure</w:t>
      </w:r>
      <w:r w:rsidRPr="00EA5CCE">
        <w:t xml:space="preserve"> </w:t>
      </w:r>
      <w:r>
        <w:t xml:space="preserve">обладают лидирующими показателями </w:t>
      </w:r>
      <w:r w:rsidR="00EA5CCE">
        <w:t>ВЛД и ВЛНД среди всех имеющихся разработок, однако обладают достаточно высокой стоимостью. Для получения изображения сканер использует длину волны 760 нм.</w:t>
      </w:r>
    </w:p>
    <w:p w:rsidR="00EA5CCE" w:rsidRDefault="00EA5CCE" w:rsidP="00EA5CCE">
      <w:pPr>
        <w:spacing w:after="0" w:line="360" w:lineRule="auto"/>
        <w:jc w:val="both"/>
      </w:pPr>
    </w:p>
    <w:p w:rsidR="00EA5CCE" w:rsidRDefault="004624C6" w:rsidP="004624C6">
      <w:pPr>
        <w:pStyle w:val="a9"/>
        <w:numPr>
          <w:ilvl w:val="2"/>
          <w:numId w:val="6"/>
        </w:numPr>
        <w:spacing w:after="0" w:line="360" w:lineRule="auto"/>
        <w:jc w:val="both"/>
      </w:pPr>
      <w:r>
        <w:t xml:space="preserve">Сканер </w:t>
      </w:r>
      <w:r w:rsidRPr="004624C6">
        <w:t>КУПОЛ-БИОПРОФ</w:t>
      </w:r>
    </w:p>
    <w:p w:rsidR="00C86EA2" w:rsidRDefault="00C86EA2" w:rsidP="00C86EA2">
      <w:pPr>
        <w:spacing w:after="0" w:line="360" w:lineRule="auto"/>
        <w:ind w:left="0" w:firstLine="0"/>
        <w:jc w:val="both"/>
      </w:pPr>
    </w:p>
    <w:p w:rsidR="004624C6" w:rsidRDefault="004624C6" w:rsidP="004624C6">
      <w:pPr>
        <w:spacing w:after="0" w:line="360" w:lineRule="auto"/>
        <w:ind w:left="0" w:firstLine="708"/>
        <w:jc w:val="both"/>
      </w:pPr>
      <w:r>
        <w:t xml:space="preserve">Данный сканер является отечественной разработкой в области идентификации по рисунку вен. Стоит отметить, что большинство имеющихся на сегодняшний день разработок повторяют технологию </w:t>
      </w:r>
      <w:r>
        <w:rPr>
          <w:lang w:val="en-US"/>
        </w:rPr>
        <w:t>Fujitsu</w:t>
      </w:r>
      <w:r>
        <w:t>, имея при этом лишь небольшие различия. В данном случае сканеры не являются бесконтактными, что является достаточно большим минусом для устройства.</w:t>
      </w:r>
    </w:p>
    <w:p w:rsidR="00574366" w:rsidRDefault="00574366" w:rsidP="00574366">
      <w:pPr>
        <w:spacing w:after="0" w:line="360" w:lineRule="auto"/>
        <w:jc w:val="both"/>
      </w:pPr>
    </w:p>
    <w:p w:rsidR="00574366" w:rsidRDefault="00574366" w:rsidP="00574366">
      <w:pPr>
        <w:pStyle w:val="a9"/>
        <w:numPr>
          <w:ilvl w:val="1"/>
          <w:numId w:val="6"/>
        </w:numPr>
        <w:spacing w:after="0" w:line="360" w:lineRule="auto"/>
        <w:jc w:val="both"/>
      </w:pPr>
      <w:r>
        <w:t xml:space="preserve">Заключение к </w:t>
      </w:r>
      <w:r w:rsidR="00CB6099">
        <w:t>первой главе</w:t>
      </w:r>
    </w:p>
    <w:p w:rsidR="00CB6099" w:rsidRDefault="00CB6099" w:rsidP="00CB6099">
      <w:pPr>
        <w:pStyle w:val="a9"/>
        <w:spacing w:after="0" w:line="360" w:lineRule="auto"/>
        <w:ind w:firstLine="0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  <w:r>
        <w:t xml:space="preserve">В данной главе были рассмотрены распространённые на сегодняшний день методы биометрической идентификации. Также были рассмотрены перспективные методы биометрической идентификации, среди которых метод идентификации по рисунку вен ладони был сравнен с распространёнными </w:t>
      </w:r>
      <w:r>
        <w:lastRenderedPageBreak/>
        <w:t>методами. Было показано, что данный метод не уступает распространённым методам биометрической идентификации, но нуждается в дальнейшей разработке. Также была поставлена цель работы и проведён анализ разработок в области васкулярной идентификации.</w:t>
      </w: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B6099" w:rsidRDefault="00CB6099" w:rsidP="00CB6099">
      <w:pPr>
        <w:spacing w:after="0" w:line="360" w:lineRule="auto"/>
        <w:ind w:left="0" w:firstLine="708"/>
        <w:jc w:val="both"/>
      </w:pPr>
    </w:p>
    <w:p w:rsidR="00C86EA2" w:rsidRDefault="00C86EA2" w:rsidP="00C86EA2">
      <w:pPr>
        <w:pStyle w:val="a9"/>
        <w:numPr>
          <w:ilvl w:val="0"/>
          <w:numId w:val="6"/>
        </w:numPr>
        <w:spacing w:after="0" w:line="360" w:lineRule="auto"/>
        <w:jc w:val="both"/>
      </w:pPr>
      <w:r>
        <w:t>АППАРАТНАЯ РАЗРАБОТКА МОДУЛЯ</w:t>
      </w:r>
    </w:p>
    <w:p w:rsidR="00C86EA2" w:rsidRDefault="00C86EA2" w:rsidP="00C86EA2">
      <w:pPr>
        <w:spacing w:after="0" w:line="360" w:lineRule="auto"/>
        <w:jc w:val="both"/>
      </w:pPr>
    </w:p>
    <w:p w:rsidR="00C86EA2" w:rsidRDefault="00C86EA2" w:rsidP="00C86EA2">
      <w:pPr>
        <w:pStyle w:val="a9"/>
        <w:numPr>
          <w:ilvl w:val="1"/>
          <w:numId w:val="6"/>
        </w:numPr>
        <w:spacing w:after="0" w:line="360" w:lineRule="auto"/>
        <w:jc w:val="both"/>
      </w:pPr>
      <w:r>
        <w:t>Обзор свойств венозной крови</w:t>
      </w:r>
    </w:p>
    <w:p w:rsidR="00C86EA2" w:rsidRDefault="00C86EA2" w:rsidP="00C86EA2">
      <w:pPr>
        <w:spacing w:after="0" w:line="360" w:lineRule="auto"/>
        <w:jc w:val="both"/>
      </w:pPr>
    </w:p>
    <w:p w:rsidR="00C86EA2" w:rsidRDefault="00C86EA2" w:rsidP="00C86EA2">
      <w:pPr>
        <w:spacing w:after="0" w:line="360" w:lineRule="auto"/>
        <w:ind w:left="0" w:firstLine="708"/>
        <w:jc w:val="both"/>
      </w:pPr>
      <w:r>
        <w:t>Метод биометрической идентификации по рисунку вен ладони основывается на свойстве крови поглощать излучение в ближнем инфракрасном</w:t>
      </w:r>
      <w:r w:rsidR="00F65C37">
        <w:t xml:space="preserve"> (ИК)</w:t>
      </w:r>
      <w:r>
        <w:t xml:space="preserve"> диапазоне. При формировании изображений в данном спектре на снимке можно увидеть немного затемнённые пути вен.</w:t>
      </w:r>
    </w:p>
    <w:p w:rsidR="00141F91" w:rsidRDefault="00141F91" w:rsidP="00141F91">
      <w:pPr>
        <w:spacing w:after="0" w:line="360" w:lineRule="auto"/>
        <w:ind w:left="0" w:firstLine="708"/>
        <w:jc w:val="both"/>
      </w:pPr>
      <w:r>
        <w:t xml:space="preserve">При этом, стоит отметить, что основная составляющая крови – гемоглобин. При васкулярной идентификации в зону сканирования попадают </w:t>
      </w:r>
      <w:r>
        <w:lastRenderedPageBreak/>
        <w:t>разные фракции гемоглобина, имеющие различные спектры поглощения. Наиболее распространённые фракции – оксигемоглобин и дезоксигемоглобин</w:t>
      </w:r>
      <w:r w:rsidR="002467F8">
        <w:t>. Спектры их поглощения можно увидеть на Рисунке 2.</w:t>
      </w:r>
    </w:p>
    <w:p w:rsidR="002467F8" w:rsidRDefault="002467F8" w:rsidP="002467F8">
      <w:pPr>
        <w:keepNext/>
        <w:spacing w:after="0" w:line="360" w:lineRule="auto"/>
        <w:ind w:left="0" w:firstLine="708"/>
        <w:jc w:val="center"/>
      </w:pPr>
      <w:r w:rsidRPr="002467F8">
        <w:rPr>
          <w:noProof/>
          <w:lang w:eastAsia="ru-RU"/>
        </w:rPr>
        <w:drawing>
          <wp:inline distT="0" distB="0" distL="0" distR="0" wp14:anchorId="14C72014" wp14:editId="36264CBF">
            <wp:extent cx="3629465" cy="276253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44333" cy="2773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7F8" w:rsidRDefault="002467F8" w:rsidP="002467F8">
      <w:pPr>
        <w:pStyle w:val="a8"/>
        <w:jc w:val="center"/>
        <w:rPr>
          <w:i w:val="0"/>
          <w:color w:val="auto"/>
          <w:sz w:val="28"/>
        </w:rPr>
      </w:pPr>
      <w:r w:rsidRPr="002467F8">
        <w:rPr>
          <w:i w:val="0"/>
          <w:color w:val="auto"/>
          <w:sz w:val="28"/>
        </w:rPr>
        <w:t xml:space="preserve">Рисунок </w:t>
      </w:r>
      <w:r w:rsidRPr="002467F8">
        <w:rPr>
          <w:i w:val="0"/>
          <w:color w:val="auto"/>
          <w:sz w:val="28"/>
        </w:rPr>
        <w:fldChar w:fldCharType="begin"/>
      </w:r>
      <w:r w:rsidRPr="002467F8">
        <w:rPr>
          <w:i w:val="0"/>
          <w:color w:val="auto"/>
          <w:sz w:val="28"/>
        </w:rPr>
        <w:instrText xml:space="preserve"> SEQ Рисунок \* ARABIC </w:instrText>
      </w:r>
      <w:r w:rsidRPr="002467F8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2</w:t>
      </w:r>
      <w:r w:rsidRPr="002467F8">
        <w:rPr>
          <w:i w:val="0"/>
          <w:color w:val="auto"/>
          <w:sz w:val="28"/>
        </w:rPr>
        <w:fldChar w:fldCharType="end"/>
      </w:r>
      <w:r w:rsidRPr="002467F8">
        <w:rPr>
          <w:i w:val="0"/>
          <w:color w:val="auto"/>
          <w:sz w:val="28"/>
        </w:rPr>
        <w:t xml:space="preserve"> - Спектры поглощения оксигемоглобина и дезоксигемоглобина</w:t>
      </w:r>
    </w:p>
    <w:p w:rsidR="002467F8" w:rsidRDefault="002467F8" w:rsidP="002467F8">
      <w:pPr>
        <w:spacing w:after="0" w:line="360" w:lineRule="auto"/>
        <w:ind w:left="0" w:firstLine="708"/>
        <w:jc w:val="both"/>
      </w:pPr>
      <w:r>
        <w:t>На Рисунке 2 отчетливо видно, что наибольший коэффициент поглощения для обеих фракций лежит в видимом спектре. Однако этот участок спектра не подходит для метода васкулярной идентификации, поскольку в видимом спектре изображение вен перекрывают кожные покровы.</w:t>
      </w:r>
    </w:p>
    <w:p w:rsidR="00574366" w:rsidRDefault="00574366" w:rsidP="00574366">
      <w:pPr>
        <w:spacing w:after="0" w:line="360" w:lineRule="auto"/>
        <w:ind w:left="0" w:firstLine="708"/>
        <w:jc w:val="both"/>
      </w:pPr>
      <w:r>
        <w:t xml:space="preserve">Интересующий нас диапазон лежит в ближнем инфракрасном спектре. В работе </w:t>
      </w:r>
      <w:r w:rsidRPr="00574366">
        <w:t>[</w:t>
      </w:r>
      <w:r>
        <w:t>КР</w:t>
      </w:r>
      <w:r w:rsidRPr="00574366">
        <w:t xml:space="preserve">] </w:t>
      </w:r>
      <w:r>
        <w:t xml:space="preserve">было продемонстрировано, что диапазон, где коэффициент поглощения крови принимает максимальные значения ограничен 664-932 нм. При этом, стоит учитывать, что локальным минимумом в выбранном диапазоне является длина волны 730 нм. </w:t>
      </w:r>
    </w:p>
    <w:p w:rsidR="00574366" w:rsidRDefault="00574366" w:rsidP="00574366">
      <w:pPr>
        <w:spacing w:after="0" w:line="360" w:lineRule="auto"/>
        <w:ind w:left="0" w:firstLine="708"/>
        <w:jc w:val="both"/>
      </w:pPr>
      <w:r>
        <w:t>Дальнейшую аппаратная разработка была произведена с учетом данных свойств крови, а также имеющихся технических возможностей.</w:t>
      </w:r>
    </w:p>
    <w:p w:rsidR="00374B79" w:rsidRDefault="00374B79" w:rsidP="00374B79">
      <w:pPr>
        <w:spacing w:after="0" w:line="360" w:lineRule="auto"/>
        <w:jc w:val="both"/>
      </w:pPr>
    </w:p>
    <w:p w:rsidR="00374B79" w:rsidRDefault="00374B79" w:rsidP="00374B79">
      <w:pPr>
        <w:pStyle w:val="a9"/>
        <w:numPr>
          <w:ilvl w:val="1"/>
          <w:numId w:val="6"/>
        </w:numPr>
        <w:spacing w:after="0" w:line="360" w:lineRule="auto"/>
        <w:jc w:val="both"/>
      </w:pPr>
      <w:r>
        <w:t xml:space="preserve">Устройство сканера </w:t>
      </w:r>
    </w:p>
    <w:p w:rsidR="00374B79" w:rsidRDefault="00374B79" w:rsidP="00374B79">
      <w:pPr>
        <w:spacing w:after="0" w:line="360" w:lineRule="auto"/>
        <w:ind w:left="0" w:firstLine="0"/>
        <w:jc w:val="both"/>
      </w:pPr>
    </w:p>
    <w:p w:rsidR="004624C6" w:rsidRDefault="00374B79" w:rsidP="004C3C86">
      <w:pPr>
        <w:spacing w:after="0" w:line="360" w:lineRule="auto"/>
        <w:ind w:left="0" w:firstLine="708"/>
        <w:jc w:val="both"/>
      </w:pPr>
      <w:r>
        <w:lastRenderedPageBreak/>
        <w:t xml:space="preserve">На данном этапе разработки различают </w:t>
      </w:r>
      <w:r w:rsidR="00874A91">
        <w:t>два типа конструкции сканера. Первый метод основан на принципе сквозного просвечивания. Конструкция такого сканера изображена на Рисунке 3.</w:t>
      </w:r>
    </w:p>
    <w:p w:rsidR="00A55351" w:rsidRDefault="00A55351" w:rsidP="00A55351">
      <w:pPr>
        <w:keepNext/>
        <w:spacing w:after="0" w:line="360" w:lineRule="auto"/>
        <w:ind w:left="0" w:firstLine="0"/>
        <w:jc w:val="center"/>
      </w:pPr>
      <w:r w:rsidRPr="00A55351">
        <w:rPr>
          <w:noProof/>
          <w:lang w:eastAsia="ru-RU"/>
        </w:rPr>
        <w:drawing>
          <wp:inline distT="0" distB="0" distL="0" distR="0" wp14:anchorId="5050FA3C" wp14:editId="4D9CA224">
            <wp:extent cx="4396153" cy="4369222"/>
            <wp:effectExtent l="0" t="0" r="4445" b="0"/>
            <wp:docPr id="3" name="Рисунок 3" descr="D:\Education\Диплом\Сквозной (подписи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Education\Диплом\Сквозной (подписи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34" cy="438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673C" w:rsidRPr="00A55351" w:rsidRDefault="00A55351" w:rsidP="00A55351">
      <w:pPr>
        <w:pStyle w:val="a8"/>
        <w:jc w:val="center"/>
        <w:rPr>
          <w:i w:val="0"/>
          <w:color w:val="auto"/>
          <w:sz w:val="28"/>
        </w:rPr>
      </w:pPr>
      <w:r w:rsidRPr="00A55351">
        <w:rPr>
          <w:i w:val="0"/>
          <w:color w:val="auto"/>
          <w:sz w:val="28"/>
        </w:rPr>
        <w:t xml:space="preserve">Рисунок </w:t>
      </w:r>
      <w:r w:rsidRPr="00A55351">
        <w:rPr>
          <w:i w:val="0"/>
          <w:color w:val="auto"/>
          <w:sz w:val="28"/>
        </w:rPr>
        <w:fldChar w:fldCharType="begin"/>
      </w:r>
      <w:r w:rsidRPr="00A55351">
        <w:rPr>
          <w:i w:val="0"/>
          <w:color w:val="auto"/>
          <w:sz w:val="28"/>
        </w:rPr>
        <w:instrText xml:space="preserve"> SEQ Рисунок \* ARABIC </w:instrText>
      </w:r>
      <w:r w:rsidRPr="00A55351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3</w:t>
      </w:r>
      <w:r w:rsidRPr="00A55351">
        <w:rPr>
          <w:i w:val="0"/>
          <w:color w:val="auto"/>
          <w:sz w:val="28"/>
        </w:rPr>
        <w:fldChar w:fldCharType="end"/>
      </w:r>
      <w:r w:rsidRPr="00A55351">
        <w:rPr>
          <w:i w:val="0"/>
          <w:color w:val="auto"/>
          <w:sz w:val="28"/>
        </w:rPr>
        <w:t xml:space="preserve"> - Конструкция сканера, использующего метод просвечивания</w:t>
      </w:r>
    </w:p>
    <w:p w:rsidR="004624C6" w:rsidRDefault="004624C6" w:rsidP="004624C6">
      <w:pPr>
        <w:spacing w:after="0" w:line="360" w:lineRule="auto"/>
        <w:ind w:left="0" w:firstLine="708"/>
        <w:jc w:val="both"/>
      </w:pPr>
      <w:r>
        <w:t xml:space="preserve"> </w:t>
      </w:r>
    </w:p>
    <w:p w:rsidR="00A55351" w:rsidRDefault="00A55351" w:rsidP="00A55351">
      <w:pPr>
        <w:spacing w:after="0" w:line="360" w:lineRule="auto"/>
        <w:ind w:left="0" w:firstLine="0"/>
        <w:jc w:val="both"/>
      </w:pPr>
      <w:r>
        <w:tab/>
        <w:t>За счет того, что сам процесс сканирования происходит внутри корпуса устройства, увеличивается качество изображений вен на снимках, так как рассеивание лучей излучателя в окружающую среду сведено к минимуму.</w:t>
      </w:r>
    </w:p>
    <w:p w:rsidR="004544FF" w:rsidRDefault="00A55351" w:rsidP="00A55351">
      <w:pPr>
        <w:spacing w:after="0" w:line="360" w:lineRule="auto"/>
        <w:ind w:left="0" w:firstLine="0"/>
        <w:jc w:val="both"/>
      </w:pPr>
      <w:r>
        <w:tab/>
        <w:t xml:space="preserve">Однако данный метод имеет недостатки в виде </w:t>
      </w:r>
      <w:r w:rsidR="004C3C86">
        <w:t>достаточно громоздкого корпуса и неудобства использования пользователями.</w:t>
      </w:r>
    </w:p>
    <w:p w:rsidR="004C3C86" w:rsidRDefault="004C3C86" w:rsidP="00A55351">
      <w:pPr>
        <w:spacing w:after="0" w:line="360" w:lineRule="auto"/>
        <w:ind w:left="0" w:firstLine="0"/>
        <w:jc w:val="both"/>
      </w:pPr>
      <w:r>
        <w:tab/>
        <w:t xml:space="preserve">Второй метод построен на эффекте отражения. Здесь и сканирующая матрица, и инфракрасный излучатель находятся с одной стороны. Лучи ИК диапазона, исходящие от излучателя, отражаются от ладони, частично поглощаясь венозной кровью, и попадают на матрицу. Конструкционная схема изображена на Рисунке 4. </w:t>
      </w:r>
    </w:p>
    <w:p w:rsidR="004C3C86" w:rsidRDefault="004C3C86" w:rsidP="004C3C86">
      <w:pPr>
        <w:keepNext/>
        <w:spacing w:after="0" w:line="360" w:lineRule="auto"/>
        <w:ind w:left="0" w:firstLine="0"/>
        <w:jc w:val="center"/>
      </w:pPr>
      <w:r w:rsidRPr="004C3C86">
        <w:rPr>
          <w:noProof/>
          <w:lang w:eastAsia="ru-RU"/>
        </w:rPr>
        <w:lastRenderedPageBreak/>
        <w:drawing>
          <wp:inline distT="0" distB="0" distL="0" distR="0" wp14:anchorId="3768ACC5" wp14:editId="45B8DB08">
            <wp:extent cx="4883071" cy="3242603"/>
            <wp:effectExtent l="0" t="0" r="0" b="0"/>
            <wp:docPr id="4" name="Рисунок 4" descr="D:\Education\Диплом\отражение (подписи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Education\Диплом\отражение (подписи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136" cy="3252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C86" w:rsidRPr="004C3C86" w:rsidRDefault="004C3C86" w:rsidP="004C3C86">
      <w:pPr>
        <w:pStyle w:val="a8"/>
        <w:jc w:val="center"/>
        <w:rPr>
          <w:i w:val="0"/>
          <w:color w:val="auto"/>
          <w:sz w:val="28"/>
        </w:rPr>
      </w:pPr>
      <w:r w:rsidRPr="004C3C86">
        <w:rPr>
          <w:i w:val="0"/>
          <w:color w:val="auto"/>
          <w:sz w:val="28"/>
        </w:rPr>
        <w:t xml:space="preserve">Рисунок </w:t>
      </w:r>
      <w:r w:rsidRPr="004C3C86">
        <w:rPr>
          <w:i w:val="0"/>
          <w:color w:val="auto"/>
          <w:sz w:val="28"/>
        </w:rPr>
        <w:fldChar w:fldCharType="begin"/>
      </w:r>
      <w:r w:rsidRPr="004C3C86">
        <w:rPr>
          <w:i w:val="0"/>
          <w:color w:val="auto"/>
          <w:sz w:val="28"/>
        </w:rPr>
        <w:instrText xml:space="preserve"> SEQ Рисунок \* ARABIC </w:instrText>
      </w:r>
      <w:r w:rsidRPr="004C3C86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4</w:t>
      </w:r>
      <w:r w:rsidRPr="004C3C86">
        <w:rPr>
          <w:i w:val="0"/>
          <w:color w:val="auto"/>
          <w:sz w:val="28"/>
        </w:rPr>
        <w:fldChar w:fldCharType="end"/>
      </w:r>
      <w:r w:rsidRPr="004C3C86">
        <w:rPr>
          <w:i w:val="0"/>
          <w:color w:val="auto"/>
          <w:sz w:val="28"/>
        </w:rPr>
        <w:t xml:space="preserve"> - Конструкц</w:t>
      </w:r>
      <w:r>
        <w:rPr>
          <w:i w:val="0"/>
          <w:color w:val="auto"/>
          <w:sz w:val="28"/>
        </w:rPr>
        <w:t>ия сканера, использующего метод</w:t>
      </w:r>
      <w:r w:rsidRPr="004C3C86">
        <w:rPr>
          <w:i w:val="0"/>
          <w:color w:val="auto"/>
          <w:sz w:val="28"/>
        </w:rPr>
        <w:t xml:space="preserve"> отражения</w:t>
      </w:r>
    </w:p>
    <w:p w:rsidR="004544FF" w:rsidRDefault="004C3C86" w:rsidP="004C3C86">
      <w:pPr>
        <w:spacing w:after="0" w:line="360" w:lineRule="auto"/>
        <w:ind w:left="0" w:firstLine="0"/>
        <w:jc w:val="both"/>
      </w:pPr>
      <w:r>
        <w:tab/>
        <w:t xml:space="preserve">Данный метод даёт преимущества в виде компактного корпуса, удобства использования, однако изображения, выходящие со сканера, обладают качеством худшим, чем при использовании первым методом, так как часть излучения рассеивается в окружающей среде. </w:t>
      </w:r>
    </w:p>
    <w:p w:rsidR="004C3C86" w:rsidRPr="00B051F2" w:rsidRDefault="004C3C86" w:rsidP="004C3C86">
      <w:pPr>
        <w:spacing w:after="0" w:line="360" w:lineRule="auto"/>
        <w:ind w:left="0" w:firstLine="0"/>
        <w:jc w:val="both"/>
      </w:pPr>
      <w:r>
        <w:tab/>
        <w:t>Несмотря на достаточно серьёзный недостаток, второй метод получил большее распространение среди производителей биометрических сканеров. В данной работе также принято решение использовать конструкцию, использующую метод отражения.</w:t>
      </w:r>
    </w:p>
    <w:p w:rsidR="00A926A4" w:rsidRDefault="004C3C86" w:rsidP="004C3C86">
      <w:pPr>
        <w:pStyle w:val="a9"/>
        <w:numPr>
          <w:ilvl w:val="1"/>
          <w:numId w:val="6"/>
        </w:numPr>
        <w:spacing w:after="0" w:line="360" w:lineRule="auto"/>
        <w:jc w:val="both"/>
      </w:pPr>
      <w:r>
        <w:t>Сканирующая матрица</w:t>
      </w:r>
    </w:p>
    <w:p w:rsidR="004C3C86" w:rsidRDefault="00F65C37" w:rsidP="00F65C37">
      <w:pPr>
        <w:spacing w:after="0" w:line="360" w:lineRule="auto"/>
        <w:ind w:left="0" w:firstLine="708"/>
        <w:jc w:val="both"/>
      </w:pPr>
      <w:r>
        <w:t>Сканирующая матрица, входящая в конструкцию модуля, должна соответствовать двум требованиям</w:t>
      </w:r>
      <w:r w:rsidRPr="00F65C37">
        <w:t xml:space="preserve">: </w:t>
      </w:r>
      <w:r>
        <w:t>обладать достаточно высоким качеством снимков и иметь диапазон, включающий ближнее ИК излучение. Высокое качество снимков необходимо прежде всего с учетом того, что при создании шаблона интересующая область будет обрезана, то есть шаблон будет обладать худшим качеством, чем исходный снимок.</w:t>
      </w:r>
    </w:p>
    <w:p w:rsidR="00F65C37" w:rsidRDefault="00F65C37" w:rsidP="00F65C37">
      <w:pPr>
        <w:spacing w:after="0" w:line="360" w:lineRule="auto"/>
        <w:ind w:left="0" w:firstLine="708"/>
        <w:jc w:val="both"/>
      </w:pPr>
      <w:r>
        <w:t>Стоит отметить, что современные матрицы, использующие технологию «</w:t>
      </w:r>
      <w:r w:rsidRPr="00F65C37">
        <w:t>комплементарная структура металл-оксид-полупроводник</w:t>
      </w:r>
      <w:r>
        <w:t xml:space="preserve">» (КМОП), обладают достаточным качеством изображений при низкой стоимости, в </w:t>
      </w:r>
      <w:r>
        <w:lastRenderedPageBreak/>
        <w:t>отличие от матриц, использующих технологию «</w:t>
      </w:r>
      <w:r w:rsidRPr="00F65C37">
        <w:t>прибор с зарядовой связью</w:t>
      </w:r>
      <w:r>
        <w:t>» (ПЗС)</w:t>
      </w:r>
      <w:r w:rsidR="00A71E87">
        <w:t>.</w:t>
      </w:r>
    </w:p>
    <w:p w:rsidR="00A71E87" w:rsidRPr="00323D0B" w:rsidRDefault="00A71E87" w:rsidP="00F65C37">
      <w:pPr>
        <w:spacing w:after="0" w:line="360" w:lineRule="auto"/>
        <w:ind w:left="0" w:firstLine="708"/>
        <w:jc w:val="both"/>
      </w:pPr>
      <w:r>
        <w:t>Необходимое условие в виде регистрации излучения в ближнем ИК диапазоне на сегодняшний день выполняют почти все КМОП-матрицы. Следовательно, под данное условие подпадают любые камеры видимого диапазона, использующие в своей основе КМОП-матрицу с удалённым, а также с удалённым объектива ИК-фильтром.</w:t>
      </w:r>
    </w:p>
    <w:p w:rsidR="00A71E87" w:rsidRDefault="00A71E87" w:rsidP="00F65C37">
      <w:pPr>
        <w:spacing w:after="0" w:line="360" w:lineRule="auto"/>
        <w:ind w:left="0" w:firstLine="708"/>
        <w:jc w:val="both"/>
      </w:pPr>
      <w:r>
        <w:t>В да</w:t>
      </w:r>
      <w:r w:rsidR="00723EA3">
        <w:t>нной работе был выбран модуль камеры</w:t>
      </w:r>
      <w:r>
        <w:t xml:space="preserve"> </w:t>
      </w:r>
      <w:r>
        <w:rPr>
          <w:lang w:val="en-US"/>
        </w:rPr>
        <w:t>FLH</w:t>
      </w:r>
      <w:r w:rsidRPr="00A71E87">
        <w:t>_</w:t>
      </w:r>
      <w:r>
        <w:rPr>
          <w:lang w:val="en-US"/>
        </w:rPr>
        <w:t>H</w:t>
      </w:r>
      <w:r w:rsidRPr="00A71E87">
        <w:t>62</w:t>
      </w:r>
      <w:r>
        <w:t>. Данная матрица обладает следующими характеристиками</w:t>
      </w:r>
      <w:r w:rsidRPr="00A71E87">
        <w:t>:</w:t>
      </w:r>
    </w:p>
    <w:p w:rsidR="00A71E87" w:rsidRPr="00A71E87" w:rsidRDefault="00A71E87" w:rsidP="00A71E87">
      <w:pPr>
        <w:pStyle w:val="a9"/>
        <w:numPr>
          <w:ilvl w:val="0"/>
          <w:numId w:val="8"/>
        </w:numPr>
        <w:spacing w:after="0" w:line="360" w:lineRule="auto"/>
        <w:jc w:val="both"/>
      </w:pPr>
      <w:r>
        <w:t>Матрица КМОП</w:t>
      </w:r>
      <w:r>
        <w:rPr>
          <w:lang w:val="en-US"/>
        </w:rPr>
        <w:t xml:space="preserve">: </w:t>
      </w:r>
      <w:r>
        <w:t>2 млн. пикселей</w:t>
      </w:r>
      <w:r>
        <w:rPr>
          <w:lang w:val="en-US"/>
        </w:rPr>
        <w:t>;</w:t>
      </w:r>
    </w:p>
    <w:p w:rsidR="00723EA3" w:rsidRPr="00723EA3" w:rsidRDefault="00723EA3" w:rsidP="00723EA3">
      <w:pPr>
        <w:pStyle w:val="a9"/>
        <w:numPr>
          <w:ilvl w:val="0"/>
          <w:numId w:val="8"/>
        </w:numPr>
        <w:spacing w:after="0" w:line="360" w:lineRule="auto"/>
        <w:jc w:val="both"/>
      </w:pPr>
      <w:r>
        <w:t>Разрешение снимков</w:t>
      </w:r>
      <w:r>
        <w:rPr>
          <w:lang w:val="en-US"/>
        </w:rPr>
        <w:t xml:space="preserve">: 1280 </w:t>
      </w:r>
      <w:r>
        <w:t>на 720 пикселей</w:t>
      </w:r>
      <w:r>
        <w:rPr>
          <w:lang w:val="en-US"/>
        </w:rPr>
        <w:t>;</w:t>
      </w:r>
    </w:p>
    <w:p w:rsidR="00723EA3" w:rsidRPr="00723EA3" w:rsidRDefault="00723EA3" w:rsidP="00723EA3">
      <w:pPr>
        <w:pStyle w:val="a9"/>
        <w:numPr>
          <w:ilvl w:val="0"/>
          <w:numId w:val="8"/>
        </w:numPr>
        <w:spacing w:after="0" w:line="360" w:lineRule="auto"/>
        <w:jc w:val="both"/>
      </w:pPr>
      <w:r>
        <w:t>Угол обзора объектива</w:t>
      </w:r>
      <w:r>
        <w:rPr>
          <w:lang w:val="en-US"/>
        </w:rPr>
        <w:t>:</w:t>
      </w:r>
      <w:r>
        <w:t xml:space="preserve"> 48 градусов</w:t>
      </w:r>
      <w:r>
        <w:rPr>
          <w:lang w:val="en-US"/>
        </w:rPr>
        <w:t>.</w:t>
      </w:r>
    </w:p>
    <w:p w:rsidR="00723EA3" w:rsidRDefault="00723EA3" w:rsidP="00723EA3">
      <w:pPr>
        <w:spacing w:after="0" w:line="360" w:lineRule="auto"/>
        <w:ind w:left="0" w:firstLine="708"/>
        <w:jc w:val="both"/>
      </w:pPr>
      <w:r>
        <w:t xml:space="preserve">Ключевым фактором в выборе данной камеры была её низкая стоимость при высоких значениях характеристик. Также с объектива камеры был удален </w:t>
      </w:r>
      <w:r w:rsidR="00610AD2">
        <w:t>фильтр, отсекающий ближнее ИК излучение. Процесс удаления фильтра изображен на Рисунке 5.</w:t>
      </w:r>
    </w:p>
    <w:p w:rsidR="00610AD2" w:rsidRPr="00610AD2" w:rsidRDefault="00610AD2" w:rsidP="00723EA3">
      <w:pPr>
        <w:spacing w:after="0" w:line="360" w:lineRule="auto"/>
        <w:ind w:left="0" w:firstLine="708"/>
        <w:jc w:val="both"/>
        <w:rPr>
          <w:lang w:val="en-US"/>
        </w:rPr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610AD2" w:rsidRDefault="00610AD2" w:rsidP="00610AD2">
      <w:pPr>
        <w:keepNext/>
        <w:spacing w:after="0" w:line="360" w:lineRule="auto"/>
        <w:jc w:val="center"/>
      </w:pPr>
      <w:r w:rsidRPr="00610AD2">
        <w:rPr>
          <w:noProof/>
          <w:lang w:eastAsia="ru-RU"/>
        </w:rPr>
        <w:lastRenderedPageBreak/>
        <w:drawing>
          <wp:inline distT="0" distB="0" distL="0" distR="0" wp14:anchorId="3C409516" wp14:editId="14A43FB7">
            <wp:extent cx="4290843" cy="3080824"/>
            <wp:effectExtent l="0" t="0" r="0" b="5715"/>
            <wp:docPr id="5" name="Рисунок 5" descr="https://sun9-69.userapi.com/impg/GHvCS38zVJfbjcJ0qNMaIrxe8_0wGNAUG_61RQ/qL3coXASapo.jpg?size=1600x1200&amp;quality=96&amp;sign=bf5183785b027c3805c62468dcfd19ea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un9-69.userapi.com/impg/GHvCS38zVJfbjcJ0qNMaIrxe8_0wGNAUG_61RQ/qL3coXASapo.jpg?size=1600x1200&amp;quality=96&amp;sign=bf5183785b027c3805c62468dcfd19ea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74" t="26527" r="7510" b="16773"/>
                    <a:stretch/>
                  </pic:blipFill>
                  <pic:spPr bwMode="auto">
                    <a:xfrm>
                      <a:off x="0" y="0"/>
                      <a:ext cx="4300658" cy="3087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6A4" w:rsidRPr="00F55A66" w:rsidRDefault="00610AD2" w:rsidP="00F55A66">
      <w:pPr>
        <w:pStyle w:val="a8"/>
        <w:jc w:val="center"/>
        <w:rPr>
          <w:i w:val="0"/>
          <w:color w:val="auto"/>
        </w:rPr>
      </w:pPr>
      <w:r w:rsidRPr="00610AD2">
        <w:rPr>
          <w:i w:val="0"/>
          <w:color w:val="auto"/>
          <w:sz w:val="28"/>
        </w:rPr>
        <w:t xml:space="preserve">Рисунок </w:t>
      </w:r>
      <w:r w:rsidRPr="00610AD2">
        <w:rPr>
          <w:i w:val="0"/>
          <w:color w:val="auto"/>
          <w:sz w:val="28"/>
        </w:rPr>
        <w:fldChar w:fldCharType="begin"/>
      </w:r>
      <w:r w:rsidRPr="00610AD2">
        <w:rPr>
          <w:i w:val="0"/>
          <w:color w:val="auto"/>
          <w:sz w:val="28"/>
        </w:rPr>
        <w:instrText xml:space="preserve"> SEQ Рисунок \* ARABIC </w:instrText>
      </w:r>
      <w:r w:rsidRPr="00610AD2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5</w:t>
      </w:r>
      <w:r w:rsidRPr="00610AD2">
        <w:rPr>
          <w:i w:val="0"/>
          <w:color w:val="auto"/>
          <w:sz w:val="28"/>
        </w:rPr>
        <w:fldChar w:fldCharType="end"/>
      </w:r>
      <w:r w:rsidRPr="00610AD2">
        <w:rPr>
          <w:i w:val="0"/>
          <w:color w:val="auto"/>
          <w:sz w:val="28"/>
        </w:rPr>
        <w:t xml:space="preserve"> - Удаление ИК фильтра с объектива матрицы</w:t>
      </w:r>
    </w:p>
    <w:p w:rsidR="0035767E" w:rsidRDefault="00610AD2" w:rsidP="0035767E">
      <w:pPr>
        <w:spacing w:after="0" w:line="360" w:lineRule="auto"/>
        <w:ind w:left="0" w:firstLine="708"/>
        <w:jc w:val="both"/>
      </w:pPr>
      <w:r>
        <w:t xml:space="preserve">После удаления фильтра </w:t>
      </w:r>
      <w:r w:rsidR="00F55A66">
        <w:t>снимки, поступающие с камеры, получили искажение</w:t>
      </w:r>
      <w:r w:rsidR="0035767E">
        <w:t xml:space="preserve"> цвета. При этом, рисунок вен руки стало возможно различить даже без вспомогательной подсветки. Пример снимка изображен на Рисунке 6.</w:t>
      </w:r>
    </w:p>
    <w:p w:rsidR="0035767E" w:rsidRDefault="0035767E" w:rsidP="0035767E">
      <w:pPr>
        <w:keepNext/>
        <w:spacing w:after="0" w:line="360" w:lineRule="auto"/>
        <w:jc w:val="center"/>
      </w:pPr>
      <w:r w:rsidRPr="0035767E">
        <w:rPr>
          <w:noProof/>
          <w:lang w:eastAsia="ru-RU"/>
        </w:rPr>
        <w:drawing>
          <wp:inline distT="0" distB="0" distL="0" distR="0" wp14:anchorId="54E3C86E" wp14:editId="418CF8C8">
            <wp:extent cx="5750492" cy="3474720"/>
            <wp:effectExtent l="0" t="0" r="3175" b="0"/>
            <wp:docPr id="6" name="Рисунок 6" descr="C:\Users\alexm\Pictures\Camera Roll\WIN_20210331_16_55_54_P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m\Pictures\Camera Roll\WIN_20210331_16_55_54_Pro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6831" cy="349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6A4" w:rsidRPr="0035767E" w:rsidRDefault="0035767E" w:rsidP="0035767E">
      <w:pPr>
        <w:pStyle w:val="a8"/>
        <w:jc w:val="center"/>
        <w:rPr>
          <w:i w:val="0"/>
          <w:color w:val="auto"/>
          <w:sz w:val="28"/>
        </w:rPr>
      </w:pPr>
      <w:r w:rsidRPr="0035767E">
        <w:rPr>
          <w:i w:val="0"/>
          <w:color w:val="auto"/>
          <w:sz w:val="28"/>
        </w:rPr>
        <w:t xml:space="preserve">Рисунок </w:t>
      </w:r>
      <w:r w:rsidRPr="0035767E">
        <w:rPr>
          <w:i w:val="0"/>
          <w:color w:val="auto"/>
          <w:sz w:val="28"/>
        </w:rPr>
        <w:fldChar w:fldCharType="begin"/>
      </w:r>
      <w:r w:rsidRPr="0035767E">
        <w:rPr>
          <w:i w:val="0"/>
          <w:color w:val="auto"/>
          <w:sz w:val="28"/>
        </w:rPr>
        <w:instrText xml:space="preserve"> SEQ Рисунок \* ARABIC </w:instrText>
      </w:r>
      <w:r w:rsidRPr="0035767E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6</w:t>
      </w:r>
      <w:r w:rsidRPr="0035767E">
        <w:rPr>
          <w:i w:val="0"/>
          <w:color w:val="auto"/>
          <w:sz w:val="28"/>
        </w:rPr>
        <w:fldChar w:fldCharType="end"/>
      </w:r>
      <w:r w:rsidRPr="0035767E">
        <w:rPr>
          <w:i w:val="0"/>
          <w:color w:val="auto"/>
          <w:sz w:val="28"/>
        </w:rPr>
        <w:t xml:space="preserve"> - Пример снимка ладони на камеру без ИК фильтра</w:t>
      </w: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337A93" w:rsidRDefault="00337A93" w:rsidP="00337A93">
      <w:pPr>
        <w:pStyle w:val="a9"/>
        <w:numPr>
          <w:ilvl w:val="1"/>
          <w:numId w:val="6"/>
        </w:numPr>
        <w:spacing w:after="0" w:line="360" w:lineRule="auto"/>
        <w:jc w:val="both"/>
      </w:pPr>
      <w:r>
        <w:t>Датчик расстояния</w:t>
      </w:r>
    </w:p>
    <w:p w:rsidR="00337A93" w:rsidRDefault="00337A93" w:rsidP="00337A93">
      <w:pPr>
        <w:spacing w:after="0" w:line="360" w:lineRule="auto"/>
        <w:ind w:left="0" w:firstLine="708"/>
        <w:jc w:val="both"/>
      </w:pPr>
      <w:r>
        <w:lastRenderedPageBreak/>
        <w:t>Датчик расстояния как физическое устройство</w:t>
      </w:r>
      <w:r w:rsidR="00B844F3">
        <w:t xml:space="preserve"> не было включено в</w:t>
      </w:r>
      <w:r>
        <w:t xml:space="preserve"> схему конструкции сканера, однако без него невозможно автоматическое использование модуля. Дня начала цикла идентификации </w:t>
      </w:r>
      <w:r w:rsidR="00B844F3">
        <w:t>необходимо распознать, что пользователь хочет начать процесс идентификации. Для этого в схему включается датчик расстояния, чтобы регистрировать появление ладони на некотором расстоянии от модуля.</w:t>
      </w:r>
    </w:p>
    <w:p w:rsidR="00B844F3" w:rsidRDefault="00B844F3" w:rsidP="00337A93">
      <w:pPr>
        <w:spacing w:after="0" w:line="360" w:lineRule="auto"/>
        <w:ind w:left="0" w:firstLine="708"/>
        <w:jc w:val="both"/>
        <w:rPr>
          <w:lang w:val="en-US"/>
        </w:rPr>
      </w:pPr>
      <w:r>
        <w:t>На сегодняшний день доступны несколько видов датчиков расстояния. Наиболее распространённые виды датчиков расстояния</w:t>
      </w:r>
      <w:r>
        <w:rPr>
          <w:lang w:val="en-US"/>
        </w:rPr>
        <w:t>:</w:t>
      </w:r>
    </w:p>
    <w:p w:rsidR="00B844F3" w:rsidRPr="00B844F3" w:rsidRDefault="00B844F3" w:rsidP="00B844F3">
      <w:pPr>
        <w:pStyle w:val="a9"/>
        <w:numPr>
          <w:ilvl w:val="0"/>
          <w:numId w:val="9"/>
        </w:numPr>
        <w:spacing w:after="0" w:line="360" w:lineRule="auto"/>
        <w:jc w:val="both"/>
        <w:rPr>
          <w:lang w:val="en-US"/>
        </w:rPr>
      </w:pPr>
      <w:r>
        <w:t>Лазерные</w:t>
      </w:r>
    </w:p>
    <w:p w:rsidR="00B844F3" w:rsidRPr="00B844F3" w:rsidRDefault="00B844F3" w:rsidP="00B844F3">
      <w:pPr>
        <w:pStyle w:val="a9"/>
        <w:numPr>
          <w:ilvl w:val="0"/>
          <w:numId w:val="9"/>
        </w:numPr>
        <w:spacing w:after="0" w:line="360" w:lineRule="auto"/>
        <w:jc w:val="both"/>
        <w:rPr>
          <w:lang w:val="en-US"/>
        </w:rPr>
      </w:pPr>
      <w:r>
        <w:t>Ультразвуковые</w:t>
      </w:r>
    </w:p>
    <w:p w:rsidR="00B844F3" w:rsidRDefault="00B844F3" w:rsidP="00B844F3">
      <w:pPr>
        <w:spacing w:after="0" w:line="360" w:lineRule="auto"/>
        <w:ind w:left="0" w:firstLine="708"/>
        <w:jc w:val="both"/>
      </w:pPr>
      <w:r>
        <w:t>Наиболее точными являются лазерные датчики расстояния, однако из-за</w:t>
      </w:r>
      <w:r w:rsidR="00911D88">
        <w:t xml:space="preserve"> того, что в своём большинстве данные лазеры работают в ближнем ИК диапазоне и могут помешать работе сканера, а также из-за</w:t>
      </w:r>
      <w:r>
        <w:t xml:space="preserve"> достаточно высокой стоимости далее рассматриваться не будут.</w:t>
      </w:r>
    </w:p>
    <w:p w:rsidR="00B844F3" w:rsidRDefault="00911D88" w:rsidP="00B844F3">
      <w:pPr>
        <w:spacing w:after="0" w:line="360" w:lineRule="auto"/>
        <w:ind w:left="0" w:firstLine="708"/>
        <w:jc w:val="both"/>
      </w:pPr>
      <w:r>
        <w:t xml:space="preserve">Ультразвуковые датчики расстояния уступают по точности и скорости работы лазерным, но имеют низкую стоимость и полностью удовлетворяют беспрепятственной работе сканера. </w:t>
      </w:r>
    </w:p>
    <w:p w:rsidR="00911D88" w:rsidRDefault="00911D88" w:rsidP="00B844F3">
      <w:pPr>
        <w:spacing w:after="0" w:line="360" w:lineRule="auto"/>
        <w:ind w:left="0" w:firstLine="708"/>
        <w:jc w:val="both"/>
      </w:pPr>
      <w:r>
        <w:t xml:space="preserve">В данной работе выл выбран ультразвуковой датчик расстояния </w:t>
      </w:r>
      <w:r>
        <w:rPr>
          <w:lang w:val="en-US"/>
        </w:rPr>
        <w:t>US</w:t>
      </w:r>
      <w:r w:rsidRPr="00911D88">
        <w:t>-02</w:t>
      </w:r>
      <w:r w:rsidR="003B1786">
        <w:t>6</w:t>
      </w:r>
      <w:r>
        <w:t>, изображённый на Рисунке 7.</w:t>
      </w:r>
    </w:p>
    <w:p w:rsidR="00911D88" w:rsidRDefault="00911D88" w:rsidP="00911D88">
      <w:pPr>
        <w:keepNext/>
        <w:spacing w:after="0" w:line="360" w:lineRule="auto"/>
        <w:ind w:left="0" w:firstLine="0"/>
        <w:jc w:val="center"/>
      </w:pPr>
      <w:r w:rsidRPr="00911D88">
        <w:rPr>
          <w:noProof/>
          <w:lang w:eastAsia="ru-RU"/>
        </w:rPr>
        <w:drawing>
          <wp:inline distT="0" distB="0" distL="0" distR="0" wp14:anchorId="45EAA9A5" wp14:editId="567AFAA7">
            <wp:extent cx="3031588" cy="2251439"/>
            <wp:effectExtent l="0" t="0" r="0" b="0"/>
            <wp:docPr id="7" name="Рисунок 7" descr="https://sun9-37.userapi.com/impg/_HvMoauM_aCVt4xPsDXSRy9ypK4JSCx97GvP1w/Rf3kBhMW4sI.jpg?size=1200x1600&amp;quality=96&amp;sign=b73ef5c1b1d31126ff07bc67cc38a946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sun9-37.userapi.com/impg/_HvMoauM_aCVt4xPsDXSRy9ypK4JSCx97GvP1w/Rf3kBhMW4sI.jpg?size=1200x1600&amp;quality=96&amp;sign=b73ef5c1b1d31126ff07bc67cc38a946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79" t="35966" r="17231" b="27174"/>
                    <a:stretch/>
                  </pic:blipFill>
                  <pic:spPr bwMode="auto">
                    <a:xfrm>
                      <a:off x="0" y="0"/>
                      <a:ext cx="3039959" cy="2257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D88" w:rsidRPr="00911D88" w:rsidRDefault="00911D88" w:rsidP="00911D88">
      <w:pPr>
        <w:pStyle w:val="a8"/>
        <w:jc w:val="center"/>
        <w:rPr>
          <w:i w:val="0"/>
          <w:color w:val="auto"/>
          <w:sz w:val="28"/>
        </w:rPr>
      </w:pPr>
      <w:r w:rsidRPr="00911D88">
        <w:rPr>
          <w:i w:val="0"/>
          <w:color w:val="auto"/>
          <w:sz w:val="28"/>
        </w:rPr>
        <w:t xml:space="preserve">Рисунок </w:t>
      </w:r>
      <w:r w:rsidRPr="00911D88">
        <w:rPr>
          <w:i w:val="0"/>
          <w:color w:val="auto"/>
          <w:sz w:val="28"/>
        </w:rPr>
        <w:fldChar w:fldCharType="begin"/>
      </w:r>
      <w:r w:rsidRPr="00911D88">
        <w:rPr>
          <w:i w:val="0"/>
          <w:color w:val="auto"/>
          <w:sz w:val="28"/>
        </w:rPr>
        <w:instrText xml:space="preserve"> SEQ Рисунок \* ARABIC </w:instrText>
      </w:r>
      <w:r w:rsidRPr="00911D88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7</w:t>
      </w:r>
      <w:r w:rsidRPr="00911D88">
        <w:rPr>
          <w:i w:val="0"/>
          <w:color w:val="auto"/>
          <w:sz w:val="28"/>
        </w:rPr>
        <w:fldChar w:fldCharType="end"/>
      </w:r>
      <w:r w:rsidRPr="00911D88">
        <w:rPr>
          <w:i w:val="0"/>
          <w:color w:val="auto"/>
          <w:sz w:val="28"/>
        </w:rPr>
        <w:t xml:space="preserve"> - Датчик расстояния </w:t>
      </w:r>
      <w:r w:rsidR="003B1786">
        <w:rPr>
          <w:i w:val="0"/>
          <w:color w:val="auto"/>
          <w:sz w:val="28"/>
          <w:lang w:val="en-US"/>
        </w:rPr>
        <w:t>US</w:t>
      </w:r>
      <w:r w:rsidR="003B1786" w:rsidRPr="00323D0B">
        <w:rPr>
          <w:i w:val="0"/>
          <w:color w:val="auto"/>
          <w:sz w:val="28"/>
        </w:rPr>
        <w:t>-026</w:t>
      </w:r>
    </w:p>
    <w:p w:rsidR="003B1786" w:rsidRDefault="003B1786" w:rsidP="00911D88">
      <w:pPr>
        <w:spacing w:after="0" w:line="360" w:lineRule="auto"/>
        <w:ind w:left="0" w:firstLine="0"/>
        <w:jc w:val="both"/>
      </w:pPr>
      <w:r>
        <w:tab/>
        <w:t xml:space="preserve">Датчик расстояния </w:t>
      </w:r>
      <w:r>
        <w:rPr>
          <w:lang w:val="en-US"/>
        </w:rPr>
        <w:t>US</w:t>
      </w:r>
      <w:r>
        <w:t>-026 обладает следующими техническими характеристиками</w:t>
      </w:r>
      <w:r w:rsidRPr="003B1786">
        <w:t>:</w:t>
      </w:r>
    </w:p>
    <w:p w:rsidR="003B1786" w:rsidRPr="003B1786" w:rsidRDefault="003B1786" w:rsidP="003B1786">
      <w:pPr>
        <w:pStyle w:val="a9"/>
        <w:numPr>
          <w:ilvl w:val="0"/>
          <w:numId w:val="10"/>
        </w:numPr>
        <w:spacing w:after="0" w:line="360" w:lineRule="auto"/>
        <w:jc w:val="both"/>
      </w:pPr>
      <w:r>
        <w:lastRenderedPageBreak/>
        <w:t>Дальность измерения</w:t>
      </w:r>
      <w:r>
        <w:rPr>
          <w:lang w:val="en-US"/>
        </w:rPr>
        <w:t xml:space="preserve">: 2 – 600 </w:t>
      </w:r>
      <w:r>
        <w:t>см</w:t>
      </w:r>
      <w:r>
        <w:rPr>
          <w:lang w:val="en-US"/>
        </w:rPr>
        <w:t>;</w:t>
      </w:r>
    </w:p>
    <w:p w:rsidR="003B1786" w:rsidRPr="003B1786" w:rsidRDefault="003B1786" w:rsidP="003B1786">
      <w:pPr>
        <w:pStyle w:val="a9"/>
        <w:numPr>
          <w:ilvl w:val="0"/>
          <w:numId w:val="10"/>
        </w:numPr>
        <w:spacing w:after="0" w:line="360" w:lineRule="auto"/>
        <w:jc w:val="both"/>
      </w:pPr>
      <w:r>
        <w:t>Точность измерения</w:t>
      </w:r>
      <w:r>
        <w:rPr>
          <w:lang w:val="en-US"/>
        </w:rPr>
        <w:t xml:space="preserve">: 0.2 </w:t>
      </w:r>
      <w:r>
        <w:t>см</w:t>
      </w:r>
      <w:r>
        <w:rPr>
          <w:lang w:val="en-US"/>
        </w:rPr>
        <w:t>;</w:t>
      </w:r>
    </w:p>
    <w:p w:rsidR="003B1786" w:rsidRPr="003B1786" w:rsidRDefault="003B1786" w:rsidP="003B1786">
      <w:pPr>
        <w:pStyle w:val="a9"/>
        <w:numPr>
          <w:ilvl w:val="0"/>
          <w:numId w:val="10"/>
        </w:numPr>
        <w:spacing w:after="0" w:line="360" w:lineRule="auto"/>
        <w:jc w:val="both"/>
      </w:pPr>
      <w:r>
        <w:t>Угол измерения</w:t>
      </w:r>
      <w:r>
        <w:rPr>
          <w:lang w:val="en-US"/>
        </w:rPr>
        <w:t>:</w:t>
      </w:r>
      <w:r>
        <w:t xml:space="preserve"> </w:t>
      </w:r>
      <w:r>
        <w:rPr>
          <w:lang w:val="en-US"/>
        </w:rPr>
        <w:t xml:space="preserve">15 </w:t>
      </w:r>
      <w:r>
        <w:t>градусов</w:t>
      </w:r>
      <w:r>
        <w:rPr>
          <w:lang w:val="en-US"/>
        </w:rPr>
        <w:t>.</w:t>
      </w:r>
    </w:p>
    <w:p w:rsidR="003B1786" w:rsidRDefault="003B1786" w:rsidP="003B1786">
      <w:pPr>
        <w:spacing w:after="0" w:line="360" w:lineRule="auto"/>
        <w:ind w:left="0" w:firstLine="709"/>
        <w:jc w:val="both"/>
      </w:pPr>
      <w:r>
        <w:t>Учитывая тот факт, что угол обзора объектива камеры позволяет сделать снимок ладони целиком на расстоянии от 20 см, то данный датчик подходит для успешной работы модуля.</w:t>
      </w:r>
    </w:p>
    <w:p w:rsidR="00F95B4C" w:rsidRDefault="00F95B4C" w:rsidP="003B1786">
      <w:pPr>
        <w:spacing w:after="0" w:line="360" w:lineRule="auto"/>
        <w:ind w:left="0" w:firstLine="709"/>
        <w:jc w:val="both"/>
      </w:pPr>
    </w:p>
    <w:p w:rsidR="00F95B4C" w:rsidRDefault="00F95B4C" w:rsidP="00F95B4C">
      <w:pPr>
        <w:pStyle w:val="a9"/>
        <w:numPr>
          <w:ilvl w:val="1"/>
          <w:numId w:val="6"/>
        </w:numPr>
        <w:spacing w:after="0" w:line="360" w:lineRule="auto"/>
        <w:jc w:val="both"/>
      </w:pPr>
      <w:r>
        <w:t>Фильтр ближнего инфракрасного диапазона</w:t>
      </w:r>
    </w:p>
    <w:p w:rsidR="00274DE8" w:rsidRDefault="00F95B4C" w:rsidP="00F95B4C">
      <w:pPr>
        <w:spacing w:after="0" w:line="360" w:lineRule="auto"/>
        <w:ind w:left="0" w:firstLine="708"/>
        <w:jc w:val="both"/>
      </w:pPr>
      <w:r>
        <w:t xml:space="preserve">В разделе 2.1 описывалось свойство венозной крови поглощать излучение ближнего ИК диапазона. Чтобы наиболее точно зарегистрировать данный эффект между сканирующей матрицей и идентификатором помещается светофильтр, пропускающий некоторую полосу частот в ближнем ИК диапазоне. Данный фильтр необходимо выбирать </w:t>
      </w:r>
      <w:r w:rsidR="00274DE8">
        <w:t>в диапазоне от 664 до 932 нм.</w:t>
      </w:r>
    </w:p>
    <w:p w:rsidR="00274DE8" w:rsidRDefault="00274DE8" w:rsidP="00F95B4C">
      <w:pPr>
        <w:spacing w:after="0" w:line="360" w:lineRule="auto"/>
        <w:ind w:left="0" w:firstLine="708"/>
        <w:jc w:val="both"/>
      </w:pPr>
      <w:r>
        <w:t>На данный момент наиболее распространены и доступны светофильтры на 720 нм, 760 нм, 850 нм, 950 нм и 980 нм.</w:t>
      </w:r>
    </w:p>
    <w:p w:rsidR="00274DE8" w:rsidRDefault="00274DE8" w:rsidP="00F95B4C">
      <w:pPr>
        <w:spacing w:after="0" w:line="360" w:lineRule="auto"/>
        <w:ind w:left="0" w:firstLine="708"/>
        <w:jc w:val="both"/>
      </w:pPr>
      <w:r>
        <w:t>Фильтры со значениями 720 нм и 760 нм достаточно затруднительно использовать, так как при выборе длины вол</w:t>
      </w:r>
      <w:bookmarkStart w:id="0" w:name="_GoBack"/>
      <w:bookmarkEnd w:id="0"/>
      <w:r>
        <w:t xml:space="preserve">ны фильтра также выбирается и длина волны ИК излучателей. Светодиоды с излучаемой длиной волны 720 нм и 760 нм обладают достаточно высокой стоимостью и труднодоступны. К тому же в работе </w:t>
      </w:r>
      <w:r w:rsidRPr="00274DE8">
        <w:t>[</w:t>
      </w:r>
      <w:r>
        <w:t>КР</w:t>
      </w:r>
      <w:r w:rsidRPr="00274DE8">
        <w:t xml:space="preserve">] </w:t>
      </w:r>
      <w:r>
        <w:t xml:space="preserve">было показано, что на значениях, близких к </w:t>
      </w:r>
      <w:r w:rsidRPr="00274DE8">
        <w:t xml:space="preserve">730 </w:t>
      </w:r>
      <w:r>
        <w:t>нм происходит спад коэффициента поглощения ИК излучения крови.</w:t>
      </w:r>
    </w:p>
    <w:p w:rsidR="00F95B4C" w:rsidRDefault="00274DE8" w:rsidP="00F95B4C">
      <w:pPr>
        <w:spacing w:after="0" w:line="360" w:lineRule="auto"/>
        <w:ind w:left="0" w:firstLine="708"/>
        <w:jc w:val="both"/>
      </w:pPr>
      <w:r>
        <w:t>Основываясь на Рисунке 2, для данной работы был выбран фильтр с пропускаемой длиной волны 850 нм.</w:t>
      </w:r>
    </w:p>
    <w:p w:rsidR="00274DE8" w:rsidRDefault="00274DE8" w:rsidP="00F95B4C">
      <w:pPr>
        <w:spacing w:after="0" w:line="360" w:lineRule="auto"/>
        <w:ind w:left="0" w:firstLine="708"/>
        <w:jc w:val="both"/>
      </w:pPr>
    </w:p>
    <w:p w:rsidR="00274DE8" w:rsidRDefault="00274DE8" w:rsidP="00927B1D">
      <w:pPr>
        <w:pStyle w:val="a9"/>
        <w:numPr>
          <w:ilvl w:val="1"/>
          <w:numId w:val="6"/>
        </w:numPr>
        <w:spacing w:after="0" w:line="360" w:lineRule="auto"/>
        <w:jc w:val="both"/>
      </w:pPr>
      <w:r>
        <w:t>Сборка модуля идентификации</w:t>
      </w:r>
    </w:p>
    <w:p w:rsidR="00274DE8" w:rsidRDefault="00274DE8" w:rsidP="00274DE8">
      <w:pPr>
        <w:spacing w:after="0" w:line="360" w:lineRule="auto"/>
        <w:jc w:val="both"/>
      </w:pPr>
      <w:r>
        <w:t>(</w:t>
      </w:r>
      <w:r w:rsidR="00927B1D">
        <w:t>построить в компасе модельку и собрать заново)</w:t>
      </w:r>
    </w:p>
    <w:p w:rsidR="00B11177" w:rsidRDefault="00FB669C" w:rsidP="00B11177">
      <w:pPr>
        <w:pStyle w:val="a9"/>
        <w:numPr>
          <w:ilvl w:val="0"/>
          <w:numId w:val="6"/>
        </w:numPr>
        <w:spacing w:after="0" w:line="360" w:lineRule="auto"/>
        <w:jc w:val="both"/>
      </w:pPr>
      <w:r>
        <w:t>ВНЕШНЕЕ ПРОГРАММНОЕ ОБЕСПЕЧЕНИЕ МОДУЛЯ</w:t>
      </w:r>
    </w:p>
    <w:p w:rsidR="00B11177" w:rsidRDefault="00B11177" w:rsidP="00B11177">
      <w:pPr>
        <w:spacing w:after="0" w:line="360" w:lineRule="auto"/>
        <w:jc w:val="both"/>
      </w:pPr>
    </w:p>
    <w:p w:rsidR="00B11177" w:rsidRDefault="00B11177" w:rsidP="00B11177">
      <w:pPr>
        <w:pStyle w:val="a9"/>
        <w:numPr>
          <w:ilvl w:val="1"/>
          <w:numId w:val="6"/>
        </w:numPr>
        <w:spacing w:after="0" w:line="360" w:lineRule="auto"/>
        <w:jc w:val="both"/>
      </w:pPr>
      <w:r w:rsidRPr="00B11177">
        <w:lastRenderedPageBreak/>
        <w:t>Методы сегментации изображения для выделения шаблона</w:t>
      </w:r>
    </w:p>
    <w:p w:rsidR="00B11177" w:rsidRDefault="00B11177" w:rsidP="00B11177">
      <w:pPr>
        <w:spacing w:after="0" w:line="360" w:lineRule="auto"/>
        <w:jc w:val="both"/>
      </w:pPr>
    </w:p>
    <w:p w:rsidR="00B11177" w:rsidRDefault="00B11177" w:rsidP="00B11177">
      <w:pPr>
        <w:spacing w:after="0" w:line="360" w:lineRule="auto"/>
        <w:ind w:left="0" w:firstLine="708"/>
        <w:jc w:val="both"/>
      </w:pPr>
      <w:r>
        <w:t>Поскольку для дальнейших процессов аутентификации и авторизации будут   использоваться шаблоны, основывающиеся на идентификаторах пользователей, то крайне важен уровень точности сделанного шаблона.</w:t>
      </w:r>
    </w:p>
    <w:p w:rsidR="00B11177" w:rsidRDefault="00B11177" w:rsidP="00B11177">
      <w:pPr>
        <w:spacing w:after="0" w:line="360" w:lineRule="auto"/>
        <w:ind w:left="0" w:firstLine="708"/>
        <w:jc w:val="both"/>
      </w:pPr>
      <w:r>
        <w:t xml:space="preserve">После того как идентификационный модуль сделал изображение, происходит сегментация полученного рисунка до области шаблона или так называемого «региона интереса» (англ. </w:t>
      </w:r>
      <w:r>
        <w:rPr>
          <w:lang w:val="en-US"/>
        </w:rPr>
        <w:t>region</w:t>
      </w:r>
      <w:r w:rsidRPr="00B11177">
        <w:t xml:space="preserve"> </w:t>
      </w:r>
      <w:r>
        <w:rPr>
          <w:lang w:val="en-US"/>
        </w:rPr>
        <w:t>of</w:t>
      </w:r>
      <w:r w:rsidRPr="00B11177">
        <w:t xml:space="preserve"> </w:t>
      </w:r>
      <w:r>
        <w:rPr>
          <w:lang w:val="en-US"/>
        </w:rPr>
        <w:t>interest</w:t>
      </w:r>
      <w:r>
        <w:t xml:space="preserve">, </w:t>
      </w:r>
      <w:r>
        <w:rPr>
          <w:lang w:val="en-US"/>
        </w:rPr>
        <w:t>ROI</w:t>
      </w:r>
      <w:r w:rsidRPr="00B11177">
        <w:t xml:space="preserve">). </w:t>
      </w:r>
    </w:p>
    <w:p w:rsidR="00320DA2" w:rsidRDefault="00320DA2" w:rsidP="00B11177">
      <w:pPr>
        <w:spacing w:after="0" w:line="360" w:lineRule="auto"/>
        <w:ind w:left="0" w:firstLine="708"/>
        <w:jc w:val="both"/>
      </w:pPr>
      <w:r>
        <w:t xml:space="preserve">Далее будут представлены различные методы вычисления </w:t>
      </w:r>
      <w:r>
        <w:rPr>
          <w:lang w:val="en-US"/>
        </w:rPr>
        <w:t>ROI</w:t>
      </w:r>
      <w:r>
        <w:t>, сравнение данных методов, а также тестирование на собранном модуле.</w:t>
      </w:r>
    </w:p>
    <w:p w:rsidR="00320DA2" w:rsidRDefault="00320DA2" w:rsidP="00B11177">
      <w:pPr>
        <w:spacing w:after="0" w:line="360" w:lineRule="auto"/>
        <w:ind w:left="0" w:firstLine="708"/>
        <w:jc w:val="both"/>
      </w:pPr>
    </w:p>
    <w:p w:rsidR="00320DA2" w:rsidRPr="00320DA2" w:rsidRDefault="00320DA2" w:rsidP="00320DA2">
      <w:pPr>
        <w:pStyle w:val="a9"/>
        <w:numPr>
          <w:ilvl w:val="2"/>
          <w:numId w:val="6"/>
        </w:numPr>
        <w:spacing w:after="0" w:line="360" w:lineRule="auto"/>
        <w:jc w:val="both"/>
      </w:pPr>
      <w:r>
        <w:t>Метод сегментации по центроиду и двум точкам</w:t>
      </w:r>
    </w:p>
    <w:p w:rsidR="003B1786" w:rsidRDefault="003B1786" w:rsidP="00320DA2">
      <w:pPr>
        <w:spacing w:after="0" w:line="360" w:lineRule="auto"/>
        <w:ind w:left="0" w:firstLine="0"/>
        <w:jc w:val="both"/>
      </w:pPr>
    </w:p>
    <w:p w:rsidR="00320DA2" w:rsidRDefault="00320DA2" w:rsidP="00320DA2">
      <w:pPr>
        <w:spacing w:after="0" w:line="360" w:lineRule="auto"/>
        <w:ind w:left="0" w:firstLine="708"/>
        <w:jc w:val="both"/>
      </w:pPr>
      <w:r>
        <w:t xml:space="preserve">Данный метод получения </w:t>
      </w:r>
      <w:r>
        <w:rPr>
          <w:lang w:val="en-US"/>
        </w:rPr>
        <w:t>ROI</w:t>
      </w:r>
      <w:r w:rsidRPr="00320DA2">
        <w:t xml:space="preserve"> </w:t>
      </w:r>
      <w:r>
        <w:t>является одним из самых простых. Общий алгоритм метода изложен на Рисунке 8.</w:t>
      </w:r>
    </w:p>
    <w:p w:rsidR="008147BA" w:rsidRDefault="008147BA" w:rsidP="008147BA">
      <w:pPr>
        <w:keepNext/>
        <w:spacing w:after="0" w:line="360" w:lineRule="auto"/>
        <w:ind w:left="0" w:firstLine="0"/>
        <w:jc w:val="center"/>
      </w:pPr>
      <w:r w:rsidRPr="008147BA">
        <w:rPr>
          <w:noProof/>
          <w:lang w:eastAsia="ru-RU"/>
        </w:rPr>
        <w:drawing>
          <wp:inline distT="0" distB="0" distL="0" distR="0" wp14:anchorId="5F789556" wp14:editId="3005FCF4">
            <wp:extent cx="2011680" cy="3341370"/>
            <wp:effectExtent l="0" t="0" r="7620" b="0"/>
            <wp:docPr id="8" name="Рисунок 8" descr="D:\Education\Диплом\ROI алгорит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Education\Диплом\ROI алгоритм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7BA" w:rsidRDefault="008147BA" w:rsidP="008147BA">
      <w:pPr>
        <w:pStyle w:val="a8"/>
        <w:jc w:val="center"/>
        <w:rPr>
          <w:i w:val="0"/>
          <w:color w:val="auto"/>
          <w:sz w:val="28"/>
        </w:rPr>
      </w:pPr>
      <w:r w:rsidRPr="008147BA">
        <w:rPr>
          <w:i w:val="0"/>
          <w:color w:val="auto"/>
          <w:sz w:val="28"/>
        </w:rPr>
        <w:t xml:space="preserve">Рисунок </w:t>
      </w:r>
      <w:r w:rsidRPr="008147BA">
        <w:rPr>
          <w:i w:val="0"/>
          <w:color w:val="auto"/>
          <w:sz w:val="28"/>
        </w:rPr>
        <w:fldChar w:fldCharType="begin"/>
      </w:r>
      <w:r w:rsidRPr="008147BA">
        <w:rPr>
          <w:i w:val="0"/>
          <w:color w:val="auto"/>
          <w:sz w:val="28"/>
        </w:rPr>
        <w:instrText xml:space="preserve"> SEQ Рисунок \* ARABIC </w:instrText>
      </w:r>
      <w:r w:rsidRPr="008147BA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8</w:t>
      </w:r>
      <w:r w:rsidRPr="008147BA">
        <w:rPr>
          <w:i w:val="0"/>
          <w:color w:val="auto"/>
          <w:sz w:val="28"/>
        </w:rPr>
        <w:fldChar w:fldCharType="end"/>
      </w:r>
      <w:r w:rsidRPr="008147BA">
        <w:rPr>
          <w:i w:val="0"/>
          <w:color w:val="auto"/>
          <w:sz w:val="28"/>
        </w:rPr>
        <w:t xml:space="preserve"> - Алгоритм вычисления </w:t>
      </w:r>
      <w:r w:rsidRPr="008147BA">
        <w:rPr>
          <w:i w:val="0"/>
          <w:color w:val="auto"/>
          <w:sz w:val="28"/>
          <w:lang w:val="en-US"/>
        </w:rPr>
        <w:t>ROI</w:t>
      </w:r>
      <w:r w:rsidRPr="008147BA">
        <w:rPr>
          <w:i w:val="0"/>
          <w:color w:val="auto"/>
          <w:sz w:val="28"/>
        </w:rPr>
        <w:t xml:space="preserve"> </w:t>
      </w:r>
      <w:r w:rsidR="00EA2176">
        <w:rPr>
          <w:i w:val="0"/>
          <w:color w:val="auto"/>
          <w:sz w:val="28"/>
        </w:rPr>
        <w:t>по центроиду</w:t>
      </w:r>
      <w:r w:rsidRPr="008147BA">
        <w:rPr>
          <w:i w:val="0"/>
          <w:color w:val="auto"/>
          <w:sz w:val="28"/>
        </w:rPr>
        <w:t xml:space="preserve"> и двум точкам</w:t>
      </w:r>
    </w:p>
    <w:p w:rsidR="00EA2176" w:rsidRDefault="00EA2176" w:rsidP="00EA2176">
      <w:pPr>
        <w:spacing w:after="0" w:line="360" w:lineRule="auto"/>
        <w:ind w:left="0" w:firstLine="708"/>
        <w:jc w:val="both"/>
      </w:pPr>
      <w:r>
        <w:lastRenderedPageBreak/>
        <w:tab/>
        <w:t xml:space="preserve">В данном алгоритме особую роль играет бинаризация Оцу. Бинаризация Оцу – алгоритм, по которому вычисляется порог бинаризации. Данный алгоритм широко распространён в области компьютерного зрения. </w:t>
      </w:r>
    </w:p>
    <w:p w:rsidR="00EA2176" w:rsidRDefault="00EA2176" w:rsidP="00EA2176">
      <w:pPr>
        <w:spacing w:after="0" w:line="360" w:lineRule="auto"/>
        <w:ind w:left="0" w:firstLine="708"/>
        <w:jc w:val="both"/>
      </w:pPr>
      <w:r>
        <w:t>Суть алгоритма заключается в том, чтобы разделить изобаржение на два класса</w:t>
      </w:r>
      <w:r w:rsidRPr="00EA2176">
        <w:t xml:space="preserve">: </w:t>
      </w:r>
      <w:r>
        <w:t>классы полезных и фоновых пикселей. Разделение на классы осуществляется посредством вычисления порога бинаризации. Порог бинаризации вычисляется путём решения задачи максимизации межклассовой дисперсии (1).</w:t>
      </w:r>
    </w:p>
    <w:p w:rsidR="00EA2176" w:rsidRPr="00885B54" w:rsidRDefault="00EA2176" w:rsidP="008C2820">
      <w:pPr>
        <w:spacing w:after="0" w:line="360" w:lineRule="auto"/>
        <w:ind w:left="2832" w:firstLine="708"/>
        <w:jc w:val="both"/>
      </w:pPr>
      <w:r w:rsidRPr="008C2820">
        <w:rPr>
          <w:position w:val="-14"/>
        </w:rPr>
        <w:object w:dxaOrig="1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22pt" o:ole="">
            <v:imagedata r:id="rId16" o:title=""/>
          </v:shape>
          <o:OLEObject Type="Embed" ProgID="Equation.DSMT4" ShapeID="_x0000_i1025" DrawAspect="Content" ObjectID="_1682697587" r:id="rId17"/>
        </w:object>
      </w:r>
      <w:r w:rsidR="008C2820">
        <w:tab/>
      </w:r>
      <w:r w:rsidR="00885B54">
        <w:t>,</w:t>
      </w:r>
      <w:r w:rsidR="008C2820">
        <w:tab/>
      </w:r>
      <w:r w:rsidR="008C2820">
        <w:tab/>
      </w:r>
      <w:r w:rsidR="008C2820">
        <w:tab/>
      </w:r>
      <w:r w:rsidR="008C2820">
        <w:tab/>
      </w:r>
      <w:r w:rsidR="008C2820" w:rsidRPr="00885B54">
        <w:t>(1)</w:t>
      </w:r>
    </w:p>
    <w:p w:rsidR="00885B54" w:rsidRPr="00885B54" w:rsidRDefault="00885B54" w:rsidP="00885B54">
      <w:pPr>
        <w:spacing w:after="0" w:line="360" w:lineRule="auto"/>
        <w:ind w:left="0" w:firstLine="0"/>
        <w:jc w:val="both"/>
      </w:pPr>
      <w:r>
        <w:t xml:space="preserve">где </w:t>
      </w:r>
      <w:r w:rsidRPr="006576DF">
        <w:rPr>
          <w:position w:val="-12"/>
        </w:rPr>
        <w:object w:dxaOrig="279" w:dyaOrig="360">
          <v:shape id="_x0000_i1026" type="#_x0000_t75" style="width:14pt;height:18.5pt" o:ole="">
            <v:imagedata r:id="rId18" o:title=""/>
          </v:shape>
          <o:OLEObject Type="Embed" ProgID="Equation.DSMT4" ShapeID="_x0000_i1026" DrawAspect="Content" ObjectID="_1682697588" r:id="rId19"/>
        </w:object>
      </w:r>
      <w:r>
        <w:t xml:space="preserve">и </w:t>
      </w:r>
      <w:r w:rsidRPr="006576DF">
        <w:rPr>
          <w:position w:val="-12"/>
        </w:rPr>
        <w:object w:dxaOrig="300" w:dyaOrig="360">
          <v:shape id="_x0000_i1027" type="#_x0000_t75" style="width:15pt;height:18.5pt" o:ole="">
            <v:imagedata r:id="rId20" o:title=""/>
          </v:shape>
          <o:OLEObject Type="Embed" ProgID="Equation.DSMT4" ShapeID="_x0000_i1027" DrawAspect="Content" ObjectID="_1682697589" r:id="rId21"/>
        </w:object>
      </w:r>
      <w:r w:rsidRPr="00885B54">
        <w:t xml:space="preserve"> - </w:t>
      </w:r>
      <w:r>
        <w:t xml:space="preserve">вероятности первого и второго классов, </w:t>
      </w:r>
      <w:r w:rsidRPr="006576DF">
        <w:rPr>
          <w:position w:val="-12"/>
        </w:rPr>
        <w:object w:dxaOrig="240" w:dyaOrig="360">
          <v:shape id="_x0000_i1028" type="#_x0000_t75" style="width:12pt;height:18.5pt" o:ole="">
            <v:imagedata r:id="rId22" o:title=""/>
          </v:shape>
          <o:OLEObject Type="Embed" ProgID="Equation.DSMT4" ShapeID="_x0000_i1028" DrawAspect="Content" ObjectID="_1682697590" r:id="rId23"/>
        </w:object>
      </w:r>
      <w:r>
        <w:t xml:space="preserve">и </w:t>
      </w:r>
      <w:r w:rsidRPr="006576DF">
        <w:rPr>
          <w:position w:val="-12"/>
        </w:rPr>
        <w:object w:dxaOrig="260" w:dyaOrig="360">
          <v:shape id="_x0000_i1029" type="#_x0000_t75" style="width:13pt;height:18.5pt" o:ole="">
            <v:imagedata r:id="rId24" o:title=""/>
          </v:shape>
          <o:OLEObject Type="Embed" ProgID="Equation.DSMT4" ShapeID="_x0000_i1029" DrawAspect="Content" ObjectID="_1682697591" r:id="rId25"/>
        </w:object>
      </w:r>
      <w:r>
        <w:t xml:space="preserve"> средние арифметические значения для каждого из классов.</w:t>
      </w:r>
    </w:p>
    <w:p w:rsidR="008C2820" w:rsidRDefault="008C2820" w:rsidP="008C2820">
      <w:pPr>
        <w:spacing w:after="0" w:line="360" w:lineRule="auto"/>
        <w:ind w:left="0" w:firstLine="708"/>
        <w:jc w:val="both"/>
      </w:pPr>
      <w:r>
        <w:t>Результат выполнения бинаризации Оцу с помощью изображения</w:t>
      </w:r>
      <w:r w:rsidR="00885B54" w:rsidRPr="00885B54">
        <w:t xml:space="preserve"> (</w:t>
      </w:r>
      <w:r w:rsidR="00885B54">
        <w:t>Рисунок 9)</w:t>
      </w:r>
      <w:r>
        <w:t>, предоставленного разработанным аппаратным модулем</w:t>
      </w:r>
      <w:r w:rsidR="00885B54">
        <w:t>, прошедшего операцию размытия (Рисунок 10), представлен на Рисунке 11</w:t>
      </w:r>
      <w:r>
        <w:t>.</w:t>
      </w:r>
    </w:p>
    <w:p w:rsidR="00885B54" w:rsidRDefault="00885B54" w:rsidP="00885B54">
      <w:pPr>
        <w:keepNext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B17A298" wp14:editId="04C58F71">
            <wp:extent cx="5549705" cy="3807674"/>
            <wp:effectExtent l="0" t="0" r="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1926" cy="38091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5B54" w:rsidRDefault="00885B54" w:rsidP="00885B54">
      <w:pPr>
        <w:pStyle w:val="a8"/>
        <w:jc w:val="center"/>
        <w:rPr>
          <w:i w:val="0"/>
          <w:color w:val="auto"/>
          <w:sz w:val="28"/>
        </w:rPr>
      </w:pPr>
      <w:r w:rsidRPr="00885B54">
        <w:rPr>
          <w:i w:val="0"/>
          <w:color w:val="auto"/>
          <w:sz w:val="28"/>
        </w:rPr>
        <w:t xml:space="preserve">Рисунок </w:t>
      </w:r>
      <w:r w:rsidRPr="00885B54">
        <w:rPr>
          <w:i w:val="0"/>
          <w:color w:val="auto"/>
          <w:sz w:val="28"/>
        </w:rPr>
        <w:fldChar w:fldCharType="begin"/>
      </w:r>
      <w:r w:rsidRPr="00885B54">
        <w:rPr>
          <w:i w:val="0"/>
          <w:color w:val="auto"/>
          <w:sz w:val="28"/>
        </w:rPr>
        <w:instrText xml:space="preserve"> SEQ Рисунок \* ARABIC </w:instrText>
      </w:r>
      <w:r w:rsidRPr="00885B54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9</w:t>
      </w:r>
      <w:r w:rsidRPr="00885B54">
        <w:rPr>
          <w:i w:val="0"/>
          <w:color w:val="auto"/>
          <w:sz w:val="28"/>
        </w:rPr>
        <w:fldChar w:fldCharType="end"/>
      </w:r>
      <w:r w:rsidRPr="00885B54">
        <w:rPr>
          <w:i w:val="0"/>
          <w:color w:val="auto"/>
          <w:sz w:val="28"/>
        </w:rPr>
        <w:t xml:space="preserve"> - Изображение, полученное с модуля</w:t>
      </w:r>
    </w:p>
    <w:p w:rsidR="00885B54" w:rsidRDefault="00885B54" w:rsidP="00885B54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1F9BAA7" wp14:editId="347A422E">
            <wp:extent cx="5509309" cy="3802400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096" cy="38043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5B54" w:rsidRDefault="00885B54" w:rsidP="00885B54">
      <w:pPr>
        <w:pStyle w:val="a8"/>
        <w:jc w:val="center"/>
        <w:rPr>
          <w:i w:val="0"/>
          <w:color w:val="auto"/>
          <w:sz w:val="28"/>
        </w:rPr>
      </w:pPr>
      <w:r w:rsidRPr="00885B54">
        <w:rPr>
          <w:i w:val="0"/>
          <w:color w:val="auto"/>
          <w:sz w:val="28"/>
        </w:rPr>
        <w:t xml:space="preserve">Рисунок </w:t>
      </w:r>
      <w:r w:rsidRPr="00885B54">
        <w:rPr>
          <w:i w:val="0"/>
          <w:color w:val="auto"/>
          <w:sz w:val="28"/>
        </w:rPr>
        <w:fldChar w:fldCharType="begin"/>
      </w:r>
      <w:r w:rsidRPr="00885B54">
        <w:rPr>
          <w:i w:val="0"/>
          <w:color w:val="auto"/>
          <w:sz w:val="28"/>
        </w:rPr>
        <w:instrText xml:space="preserve"> SEQ Рисунок \* ARABIC </w:instrText>
      </w:r>
      <w:r w:rsidRPr="00885B54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0</w:t>
      </w:r>
      <w:r w:rsidRPr="00885B54">
        <w:rPr>
          <w:i w:val="0"/>
          <w:color w:val="auto"/>
          <w:sz w:val="28"/>
        </w:rPr>
        <w:fldChar w:fldCharType="end"/>
      </w:r>
      <w:r w:rsidRPr="00885B54">
        <w:rPr>
          <w:i w:val="0"/>
          <w:color w:val="auto"/>
          <w:sz w:val="28"/>
        </w:rPr>
        <w:t xml:space="preserve"> - Изображение после операции размытия</w:t>
      </w:r>
    </w:p>
    <w:p w:rsidR="00885B54" w:rsidRDefault="00885B54" w:rsidP="00885B54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68726BB" wp14:editId="79E5A082">
            <wp:extent cx="5444197" cy="3786212"/>
            <wp:effectExtent l="0" t="0" r="4445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135" cy="37910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5B54" w:rsidRDefault="00885B54" w:rsidP="00885B54">
      <w:pPr>
        <w:pStyle w:val="a8"/>
        <w:jc w:val="center"/>
        <w:rPr>
          <w:i w:val="0"/>
          <w:color w:val="auto"/>
          <w:sz w:val="28"/>
        </w:rPr>
      </w:pPr>
      <w:r w:rsidRPr="00885B54">
        <w:rPr>
          <w:i w:val="0"/>
          <w:color w:val="auto"/>
          <w:sz w:val="28"/>
        </w:rPr>
        <w:t xml:space="preserve">Рисунок </w:t>
      </w:r>
      <w:r w:rsidRPr="00885B54">
        <w:rPr>
          <w:i w:val="0"/>
          <w:color w:val="auto"/>
          <w:sz w:val="28"/>
        </w:rPr>
        <w:fldChar w:fldCharType="begin"/>
      </w:r>
      <w:r w:rsidRPr="00885B54">
        <w:rPr>
          <w:i w:val="0"/>
          <w:color w:val="auto"/>
          <w:sz w:val="28"/>
        </w:rPr>
        <w:instrText xml:space="preserve"> SEQ Рисунок \* ARABIC </w:instrText>
      </w:r>
      <w:r w:rsidRPr="00885B54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1</w:t>
      </w:r>
      <w:r w:rsidRPr="00885B54">
        <w:rPr>
          <w:i w:val="0"/>
          <w:color w:val="auto"/>
          <w:sz w:val="28"/>
        </w:rPr>
        <w:fldChar w:fldCharType="end"/>
      </w:r>
      <w:r w:rsidRPr="00885B54">
        <w:rPr>
          <w:i w:val="0"/>
          <w:color w:val="auto"/>
          <w:sz w:val="28"/>
        </w:rPr>
        <w:t xml:space="preserve"> - Изображение после бинаризации Оцу</w:t>
      </w:r>
    </w:p>
    <w:p w:rsidR="00885B54" w:rsidRDefault="00885B54" w:rsidP="004F0758">
      <w:pPr>
        <w:spacing w:after="0" w:line="360" w:lineRule="auto"/>
        <w:ind w:left="0" w:firstLine="708"/>
        <w:jc w:val="both"/>
      </w:pPr>
      <w:r>
        <w:t xml:space="preserve">Вычисление центроида осуществляется путем нахождения </w:t>
      </w:r>
      <w:r w:rsidR="004F0758">
        <w:t xml:space="preserve">моментов изображения, где моментом изображения является конкретное </w:t>
      </w:r>
      <w:r w:rsidR="004F0758">
        <w:lastRenderedPageBreak/>
        <w:t>с</w:t>
      </w:r>
      <w:r w:rsidR="004F0758" w:rsidRPr="004F0758">
        <w:t>редневзвешенное значение интенсивности пикселей изображения</w:t>
      </w:r>
      <w:r w:rsidR="004F0758">
        <w:t>. Вычисление центроида можно увидеть в формуле (2).</w:t>
      </w:r>
    </w:p>
    <w:p w:rsidR="004F0758" w:rsidRPr="004F0758" w:rsidRDefault="004F0758" w:rsidP="004F0758">
      <w:pPr>
        <w:spacing w:after="0" w:line="360" w:lineRule="auto"/>
        <w:ind w:left="3541" w:firstLine="707"/>
        <w:jc w:val="both"/>
      </w:pPr>
      <w:r w:rsidRPr="006576DF">
        <w:rPr>
          <w:position w:val="-64"/>
        </w:rPr>
        <w:object w:dxaOrig="999" w:dyaOrig="1400">
          <v:shape id="_x0000_i1030" type="#_x0000_t75" style="width:50pt;height:70pt" o:ole="">
            <v:imagedata r:id="rId29" o:title=""/>
          </v:shape>
          <o:OLEObject Type="Embed" ProgID="Equation.DSMT4" ShapeID="_x0000_i1030" DrawAspect="Content" ObjectID="_1682697592" r:id="rId30"/>
        </w:object>
      </w:r>
      <w:r>
        <w:tab/>
      </w:r>
      <w:r w:rsidRPr="004F0758">
        <w:t>,</w:t>
      </w:r>
      <w:r>
        <w:tab/>
      </w:r>
      <w:r>
        <w:tab/>
      </w:r>
      <w:r>
        <w:tab/>
      </w:r>
      <w:r>
        <w:tab/>
      </w:r>
      <w:r w:rsidRPr="004F0758">
        <w:t>(2)</w:t>
      </w:r>
    </w:p>
    <w:p w:rsidR="004F0758" w:rsidRDefault="004F0758" w:rsidP="004F0758">
      <w:pPr>
        <w:spacing w:after="0" w:line="360" w:lineRule="auto"/>
        <w:jc w:val="both"/>
      </w:pPr>
      <w:r>
        <w:t xml:space="preserve">где </w:t>
      </w:r>
      <w:r>
        <w:rPr>
          <w:lang w:val="en-US"/>
        </w:rPr>
        <w:t>C</w:t>
      </w:r>
      <w:r>
        <w:rPr>
          <w:vertAlign w:val="subscript"/>
          <w:lang w:val="en-US"/>
        </w:rPr>
        <w:t>x</w:t>
      </w:r>
      <w:r w:rsidRPr="004F0758">
        <w:t xml:space="preserve"> </w:t>
      </w:r>
      <w:r>
        <w:t xml:space="preserve">и </w:t>
      </w:r>
      <w:r>
        <w:rPr>
          <w:lang w:val="en-US"/>
        </w:rPr>
        <w:t>C</w:t>
      </w:r>
      <w:r>
        <w:rPr>
          <w:vertAlign w:val="subscript"/>
          <w:lang w:val="en-US"/>
        </w:rPr>
        <w:t>y</w:t>
      </w:r>
      <w:r w:rsidRPr="004F0758">
        <w:t xml:space="preserve"> </w:t>
      </w:r>
      <w:r>
        <w:t>–</w:t>
      </w:r>
      <w:r w:rsidRPr="004F0758">
        <w:t xml:space="preserve"> </w:t>
      </w:r>
      <w:r>
        <w:t>координаты центроида.</w:t>
      </w:r>
    </w:p>
    <w:p w:rsidR="004F0758" w:rsidRDefault="001110BE" w:rsidP="001110BE">
      <w:pPr>
        <w:spacing w:after="0" w:line="360" w:lineRule="auto"/>
        <w:ind w:left="0" w:firstLine="708"/>
        <w:jc w:val="both"/>
      </w:pPr>
      <w:r>
        <w:t>Определение центроида и внешней границы можно увидеть на рисунках 12 и 13 соответственно.</w:t>
      </w:r>
    </w:p>
    <w:p w:rsidR="001110BE" w:rsidRDefault="001110BE" w:rsidP="001110BE">
      <w:pPr>
        <w:keepNext/>
        <w:spacing w:after="0" w:line="360" w:lineRule="auto"/>
        <w:jc w:val="center"/>
      </w:pPr>
      <w:r w:rsidRPr="001110BE">
        <w:rPr>
          <w:noProof/>
          <w:lang w:eastAsia="ru-RU"/>
        </w:rPr>
        <w:drawing>
          <wp:inline distT="0" distB="0" distL="0" distR="0" wp14:anchorId="51549269" wp14:editId="3481A53B">
            <wp:extent cx="4797083" cy="4565898"/>
            <wp:effectExtent l="0" t="0" r="3810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800932" cy="456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0BE" w:rsidRDefault="001110BE" w:rsidP="001110BE">
      <w:pPr>
        <w:pStyle w:val="a8"/>
        <w:jc w:val="center"/>
        <w:rPr>
          <w:i w:val="0"/>
          <w:color w:val="auto"/>
          <w:sz w:val="28"/>
        </w:rPr>
      </w:pPr>
      <w:r w:rsidRPr="001110BE">
        <w:rPr>
          <w:i w:val="0"/>
          <w:color w:val="auto"/>
          <w:sz w:val="28"/>
        </w:rPr>
        <w:t xml:space="preserve">Рисунок </w:t>
      </w:r>
      <w:r w:rsidRPr="001110BE">
        <w:rPr>
          <w:i w:val="0"/>
          <w:color w:val="auto"/>
          <w:sz w:val="28"/>
        </w:rPr>
        <w:fldChar w:fldCharType="begin"/>
      </w:r>
      <w:r w:rsidRPr="001110BE">
        <w:rPr>
          <w:i w:val="0"/>
          <w:color w:val="auto"/>
          <w:sz w:val="28"/>
        </w:rPr>
        <w:instrText xml:space="preserve"> SEQ Рисунок \* ARABIC </w:instrText>
      </w:r>
      <w:r w:rsidRPr="001110BE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2</w:t>
      </w:r>
      <w:r w:rsidRPr="001110BE">
        <w:rPr>
          <w:i w:val="0"/>
          <w:color w:val="auto"/>
          <w:sz w:val="28"/>
        </w:rPr>
        <w:fldChar w:fldCharType="end"/>
      </w:r>
      <w:r w:rsidRPr="001110BE">
        <w:rPr>
          <w:i w:val="0"/>
          <w:color w:val="auto"/>
          <w:sz w:val="28"/>
        </w:rPr>
        <w:t xml:space="preserve"> - Определение центроида</w:t>
      </w:r>
    </w:p>
    <w:p w:rsidR="001110BE" w:rsidRDefault="001110BE" w:rsidP="001110BE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B749CBF" wp14:editId="43AE436C">
            <wp:extent cx="4248443" cy="407750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081" cy="40790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10BE" w:rsidRDefault="001110BE" w:rsidP="001110BE">
      <w:pPr>
        <w:pStyle w:val="a8"/>
        <w:jc w:val="center"/>
        <w:rPr>
          <w:i w:val="0"/>
          <w:color w:val="auto"/>
          <w:sz w:val="28"/>
        </w:rPr>
      </w:pPr>
      <w:r w:rsidRPr="001110BE">
        <w:rPr>
          <w:i w:val="0"/>
          <w:color w:val="auto"/>
          <w:sz w:val="28"/>
        </w:rPr>
        <w:t xml:space="preserve">Рисунок </w:t>
      </w:r>
      <w:r w:rsidRPr="001110BE">
        <w:rPr>
          <w:i w:val="0"/>
          <w:color w:val="auto"/>
          <w:sz w:val="28"/>
        </w:rPr>
        <w:fldChar w:fldCharType="begin"/>
      </w:r>
      <w:r w:rsidRPr="001110BE">
        <w:rPr>
          <w:i w:val="0"/>
          <w:color w:val="auto"/>
          <w:sz w:val="28"/>
        </w:rPr>
        <w:instrText xml:space="preserve"> SEQ Рисунок \* ARABIC </w:instrText>
      </w:r>
      <w:r w:rsidRPr="001110BE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3</w:t>
      </w:r>
      <w:r w:rsidRPr="001110BE">
        <w:rPr>
          <w:i w:val="0"/>
          <w:color w:val="auto"/>
          <w:sz w:val="28"/>
        </w:rPr>
        <w:fldChar w:fldCharType="end"/>
      </w:r>
      <w:r w:rsidRPr="001110BE">
        <w:rPr>
          <w:i w:val="0"/>
          <w:color w:val="auto"/>
          <w:sz w:val="28"/>
        </w:rPr>
        <w:t xml:space="preserve"> - Определение внешней границы ладони</w:t>
      </w:r>
    </w:p>
    <w:p w:rsidR="001110BE" w:rsidRDefault="001110BE" w:rsidP="001110BE">
      <w:pPr>
        <w:spacing w:after="0" w:line="360" w:lineRule="auto"/>
        <w:ind w:left="0" w:firstLine="708"/>
        <w:jc w:val="both"/>
      </w:pPr>
      <w:r>
        <w:t xml:space="preserve">Нахождение опорных точек по локальным минимумам изображено на Рисунке 14. </w:t>
      </w:r>
    </w:p>
    <w:p w:rsidR="001110BE" w:rsidRDefault="001110BE" w:rsidP="001110BE">
      <w:pPr>
        <w:keepNext/>
        <w:spacing w:after="0" w:line="360" w:lineRule="auto"/>
        <w:ind w:left="0" w:firstLine="0"/>
        <w:jc w:val="center"/>
      </w:pPr>
      <w:r>
        <w:rPr>
          <w:noProof/>
          <w:lang w:eastAsia="ru-RU"/>
        </w:rPr>
        <w:drawing>
          <wp:inline distT="0" distB="0" distL="0" distR="0" wp14:anchorId="567206E1" wp14:editId="6F7EC3FF">
            <wp:extent cx="4121833" cy="3336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146" cy="3349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10BE" w:rsidRPr="001110BE" w:rsidRDefault="001110BE" w:rsidP="001110BE">
      <w:pPr>
        <w:pStyle w:val="a8"/>
        <w:jc w:val="center"/>
        <w:rPr>
          <w:i w:val="0"/>
          <w:color w:val="auto"/>
          <w:sz w:val="28"/>
        </w:rPr>
      </w:pPr>
      <w:r w:rsidRPr="001110BE">
        <w:rPr>
          <w:i w:val="0"/>
          <w:color w:val="auto"/>
          <w:sz w:val="28"/>
        </w:rPr>
        <w:t xml:space="preserve">Рисунок </w:t>
      </w:r>
      <w:r w:rsidRPr="001110BE">
        <w:rPr>
          <w:i w:val="0"/>
          <w:color w:val="auto"/>
          <w:sz w:val="28"/>
        </w:rPr>
        <w:fldChar w:fldCharType="begin"/>
      </w:r>
      <w:r w:rsidRPr="001110BE">
        <w:rPr>
          <w:i w:val="0"/>
          <w:color w:val="auto"/>
          <w:sz w:val="28"/>
        </w:rPr>
        <w:instrText xml:space="preserve"> SEQ Рисунок \* ARABIC </w:instrText>
      </w:r>
      <w:r w:rsidRPr="001110BE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4</w:t>
      </w:r>
      <w:r w:rsidRPr="001110BE">
        <w:rPr>
          <w:i w:val="0"/>
          <w:color w:val="auto"/>
          <w:sz w:val="28"/>
        </w:rPr>
        <w:fldChar w:fldCharType="end"/>
      </w:r>
      <w:r w:rsidRPr="001110BE">
        <w:rPr>
          <w:i w:val="0"/>
          <w:color w:val="auto"/>
          <w:sz w:val="28"/>
        </w:rPr>
        <w:t xml:space="preserve"> - Нахождение опорных точек на изображении</w:t>
      </w:r>
    </w:p>
    <w:p w:rsidR="008C2820" w:rsidRDefault="001110BE" w:rsidP="001110BE">
      <w:pPr>
        <w:spacing w:after="0" w:line="360" w:lineRule="auto"/>
        <w:ind w:hanging="1"/>
        <w:jc w:val="both"/>
      </w:pPr>
      <w:r>
        <w:lastRenderedPageBreak/>
        <w:t xml:space="preserve">Разворот изображения и выделение </w:t>
      </w:r>
      <w:r>
        <w:rPr>
          <w:lang w:val="en-US"/>
        </w:rPr>
        <w:t>ROI</w:t>
      </w:r>
      <w:r>
        <w:t xml:space="preserve"> изображено на Рисунке 15.</w:t>
      </w:r>
    </w:p>
    <w:p w:rsidR="001110BE" w:rsidRDefault="001110BE" w:rsidP="001110BE">
      <w:pPr>
        <w:keepNext/>
        <w:spacing w:after="0" w:line="360" w:lineRule="auto"/>
        <w:ind w:left="0" w:firstLine="0"/>
        <w:jc w:val="center"/>
      </w:pPr>
      <w:r>
        <w:rPr>
          <w:noProof/>
          <w:lang w:eastAsia="ru-RU"/>
        </w:rPr>
        <w:drawing>
          <wp:inline distT="0" distB="0" distL="0" distR="0" wp14:anchorId="735EC78F" wp14:editId="161ABEED">
            <wp:extent cx="4877435" cy="3763010"/>
            <wp:effectExtent l="0" t="0" r="0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435" cy="3763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10BE" w:rsidRPr="001110BE" w:rsidRDefault="001110BE" w:rsidP="001110BE">
      <w:pPr>
        <w:pStyle w:val="a8"/>
        <w:jc w:val="center"/>
        <w:rPr>
          <w:i w:val="0"/>
          <w:color w:val="auto"/>
          <w:sz w:val="28"/>
        </w:rPr>
      </w:pPr>
      <w:r w:rsidRPr="001110BE">
        <w:rPr>
          <w:i w:val="0"/>
          <w:color w:val="auto"/>
          <w:sz w:val="28"/>
        </w:rPr>
        <w:t xml:space="preserve">Рисунок </w:t>
      </w:r>
      <w:r w:rsidRPr="001110BE">
        <w:rPr>
          <w:i w:val="0"/>
          <w:color w:val="auto"/>
          <w:sz w:val="28"/>
        </w:rPr>
        <w:fldChar w:fldCharType="begin"/>
      </w:r>
      <w:r w:rsidRPr="001110BE">
        <w:rPr>
          <w:i w:val="0"/>
          <w:color w:val="auto"/>
          <w:sz w:val="28"/>
        </w:rPr>
        <w:instrText xml:space="preserve"> SEQ Рисунок \* ARABIC </w:instrText>
      </w:r>
      <w:r w:rsidRPr="001110BE">
        <w:rPr>
          <w:i w:val="0"/>
          <w:color w:val="auto"/>
          <w:sz w:val="28"/>
        </w:rPr>
        <w:fldChar w:fldCharType="separate"/>
      </w:r>
      <w:r w:rsidR="00724B64">
        <w:rPr>
          <w:i w:val="0"/>
          <w:noProof/>
          <w:color w:val="auto"/>
          <w:sz w:val="28"/>
        </w:rPr>
        <w:t>15</w:t>
      </w:r>
      <w:r w:rsidRPr="001110BE">
        <w:rPr>
          <w:i w:val="0"/>
          <w:color w:val="auto"/>
          <w:sz w:val="28"/>
        </w:rPr>
        <w:fldChar w:fldCharType="end"/>
      </w:r>
      <w:r w:rsidRPr="001110BE">
        <w:rPr>
          <w:i w:val="0"/>
          <w:color w:val="auto"/>
          <w:sz w:val="28"/>
        </w:rPr>
        <w:t xml:space="preserve"> - Выделение </w:t>
      </w:r>
      <w:r w:rsidRPr="001110BE">
        <w:rPr>
          <w:i w:val="0"/>
          <w:color w:val="auto"/>
          <w:sz w:val="28"/>
          <w:lang w:val="en-US"/>
        </w:rPr>
        <w:t xml:space="preserve">ROI </w:t>
      </w:r>
      <w:r w:rsidRPr="001110BE">
        <w:rPr>
          <w:i w:val="0"/>
          <w:color w:val="auto"/>
          <w:sz w:val="28"/>
        </w:rPr>
        <w:t>на изображении</w:t>
      </w:r>
    </w:p>
    <w:p w:rsidR="00EA2176" w:rsidRPr="00EA2176" w:rsidRDefault="00EA2176" w:rsidP="00EA2176">
      <w:pPr>
        <w:spacing w:after="0" w:line="360" w:lineRule="auto"/>
        <w:ind w:left="0" w:firstLine="708"/>
        <w:jc w:val="both"/>
      </w:pPr>
      <w:r>
        <w:t xml:space="preserve"> </w:t>
      </w:r>
    </w:p>
    <w:p w:rsidR="00EA2176" w:rsidRPr="00EA2176" w:rsidRDefault="00EA2176" w:rsidP="00EA2176"/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A926A4" w:rsidRDefault="00A926A4" w:rsidP="00FC55E4">
      <w:pPr>
        <w:spacing w:after="0" w:line="360" w:lineRule="auto"/>
        <w:ind w:left="0" w:firstLine="708"/>
        <w:jc w:val="both"/>
      </w:pPr>
    </w:p>
    <w:p w:rsidR="00647CE3" w:rsidRPr="00A71E87" w:rsidRDefault="00647CE3" w:rsidP="00FC55E4">
      <w:pPr>
        <w:spacing w:after="0" w:line="360" w:lineRule="auto"/>
        <w:ind w:left="0" w:firstLine="708"/>
        <w:jc w:val="both"/>
      </w:pPr>
    </w:p>
    <w:sectPr w:rsidR="00647CE3" w:rsidRPr="00A71E87" w:rsidSect="007A003A">
      <w:footerReference w:type="default" r:id="rId35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6B34" w:rsidRDefault="00F06B34" w:rsidP="007A003A">
      <w:pPr>
        <w:spacing w:after="0" w:line="240" w:lineRule="auto"/>
      </w:pPr>
      <w:r>
        <w:separator/>
      </w:r>
    </w:p>
  </w:endnote>
  <w:endnote w:type="continuationSeparator" w:id="0">
    <w:p w:rsidR="00F06B34" w:rsidRDefault="00F06B34" w:rsidP="007A0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32203042"/>
      <w:docPartObj>
        <w:docPartGallery w:val="Page Numbers (Bottom of Page)"/>
        <w:docPartUnique/>
      </w:docPartObj>
    </w:sdtPr>
    <w:sdtEndPr/>
    <w:sdtContent>
      <w:p w:rsidR="004F0758" w:rsidRDefault="004F0758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31C6">
          <w:rPr>
            <w:noProof/>
          </w:rPr>
          <w:t>3</w:t>
        </w:r>
        <w:r>
          <w:fldChar w:fldCharType="end"/>
        </w:r>
      </w:p>
    </w:sdtContent>
  </w:sdt>
  <w:p w:rsidR="004F0758" w:rsidRDefault="004F0758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6B34" w:rsidRDefault="00F06B34" w:rsidP="007A003A">
      <w:pPr>
        <w:spacing w:after="0" w:line="240" w:lineRule="auto"/>
      </w:pPr>
      <w:r>
        <w:separator/>
      </w:r>
    </w:p>
  </w:footnote>
  <w:footnote w:type="continuationSeparator" w:id="0">
    <w:p w:rsidR="00F06B34" w:rsidRDefault="00F06B34" w:rsidP="007A00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20043"/>
    <w:multiLevelType w:val="hybridMultilevel"/>
    <w:tmpl w:val="2FA667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524769"/>
    <w:multiLevelType w:val="hybridMultilevel"/>
    <w:tmpl w:val="2AFED718"/>
    <w:lvl w:ilvl="0" w:tplc="C50E25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5043EA0"/>
    <w:multiLevelType w:val="multilevel"/>
    <w:tmpl w:val="E4B696F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DD32CE6"/>
    <w:multiLevelType w:val="hybridMultilevel"/>
    <w:tmpl w:val="4AA653C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4DF44402"/>
    <w:multiLevelType w:val="multilevel"/>
    <w:tmpl w:val="E4B696F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5273489A"/>
    <w:multiLevelType w:val="multilevel"/>
    <w:tmpl w:val="E4B696F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75A6EAF"/>
    <w:multiLevelType w:val="hybridMultilevel"/>
    <w:tmpl w:val="F224000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5C630753"/>
    <w:multiLevelType w:val="hybridMultilevel"/>
    <w:tmpl w:val="46C2093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5D8B5C83"/>
    <w:multiLevelType w:val="hybridMultilevel"/>
    <w:tmpl w:val="AD5C4C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D4223C"/>
    <w:multiLevelType w:val="hybridMultilevel"/>
    <w:tmpl w:val="E1983D62"/>
    <w:lvl w:ilvl="0" w:tplc="BA6429FA">
      <w:start w:val="1"/>
      <w:numFmt w:val="decimal"/>
      <w:lvlText w:val="%1"/>
      <w:lvlJc w:val="left"/>
      <w:pPr>
        <w:ind w:left="1418" w:hanging="7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0"/>
  </w:num>
  <w:num w:numId="5">
    <w:abstractNumId w:val="4"/>
  </w:num>
  <w:num w:numId="6">
    <w:abstractNumId w:val="2"/>
  </w:num>
  <w:num w:numId="7">
    <w:abstractNumId w:val="9"/>
  </w:num>
  <w:num w:numId="8">
    <w:abstractNumId w:val="7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6902"/>
    <w:rsid w:val="00002FC2"/>
    <w:rsid w:val="00015C96"/>
    <w:rsid w:val="00061E44"/>
    <w:rsid w:val="00077FB6"/>
    <w:rsid w:val="00087E2C"/>
    <w:rsid w:val="000A6641"/>
    <w:rsid w:val="000B469A"/>
    <w:rsid w:val="000F1420"/>
    <w:rsid w:val="001110BE"/>
    <w:rsid w:val="001265A0"/>
    <w:rsid w:val="00136191"/>
    <w:rsid w:val="001371C7"/>
    <w:rsid w:val="00141F91"/>
    <w:rsid w:val="00173E89"/>
    <w:rsid w:val="001A68BC"/>
    <w:rsid w:val="001B659E"/>
    <w:rsid w:val="001C628A"/>
    <w:rsid w:val="001C6FD3"/>
    <w:rsid w:val="002467F8"/>
    <w:rsid w:val="002578AA"/>
    <w:rsid w:val="00274DE8"/>
    <w:rsid w:val="00284310"/>
    <w:rsid w:val="002B3A83"/>
    <w:rsid w:val="002C6E88"/>
    <w:rsid w:val="002D0A28"/>
    <w:rsid w:val="00320DA2"/>
    <w:rsid w:val="00323D0B"/>
    <w:rsid w:val="00337A93"/>
    <w:rsid w:val="00345354"/>
    <w:rsid w:val="0035767E"/>
    <w:rsid w:val="003611F3"/>
    <w:rsid w:val="00374B79"/>
    <w:rsid w:val="0038532F"/>
    <w:rsid w:val="003900E8"/>
    <w:rsid w:val="003B1786"/>
    <w:rsid w:val="003C0BCA"/>
    <w:rsid w:val="003C35E8"/>
    <w:rsid w:val="003F6945"/>
    <w:rsid w:val="004544FF"/>
    <w:rsid w:val="00454A2D"/>
    <w:rsid w:val="004624C6"/>
    <w:rsid w:val="004866B2"/>
    <w:rsid w:val="004908EF"/>
    <w:rsid w:val="004C3677"/>
    <w:rsid w:val="004C3C86"/>
    <w:rsid w:val="004E25CA"/>
    <w:rsid w:val="004E673C"/>
    <w:rsid w:val="004F0758"/>
    <w:rsid w:val="00500857"/>
    <w:rsid w:val="0050145C"/>
    <w:rsid w:val="00544DB6"/>
    <w:rsid w:val="005539B6"/>
    <w:rsid w:val="00574366"/>
    <w:rsid w:val="005B7D86"/>
    <w:rsid w:val="005E6E26"/>
    <w:rsid w:val="00610AD2"/>
    <w:rsid w:val="00647CE3"/>
    <w:rsid w:val="006817CD"/>
    <w:rsid w:val="006C167D"/>
    <w:rsid w:val="006D07FB"/>
    <w:rsid w:val="006D0869"/>
    <w:rsid w:val="00702FEF"/>
    <w:rsid w:val="00723EA3"/>
    <w:rsid w:val="00724B64"/>
    <w:rsid w:val="007329A4"/>
    <w:rsid w:val="007948E3"/>
    <w:rsid w:val="007A003A"/>
    <w:rsid w:val="007E483F"/>
    <w:rsid w:val="008147BA"/>
    <w:rsid w:val="00862B6E"/>
    <w:rsid w:val="00874A91"/>
    <w:rsid w:val="00885B54"/>
    <w:rsid w:val="008C09AD"/>
    <w:rsid w:val="008C1406"/>
    <w:rsid w:val="008C2820"/>
    <w:rsid w:val="008D293C"/>
    <w:rsid w:val="008D5271"/>
    <w:rsid w:val="00911D88"/>
    <w:rsid w:val="00924B02"/>
    <w:rsid w:val="00927B1D"/>
    <w:rsid w:val="00951323"/>
    <w:rsid w:val="00956BE1"/>
    <w:rsid w:val="009734FE"/>
    <w:rsid w:val="0097618B"/>
    <w:rsid w:val="0098348E"/>
    <w:rsid w:val="00991ABA"/>
    <w:rsid w:val="009C357D"/>
    <w:rsid w:val="00A136EA"/>
    <w:rsid w:val="00A15821"/>
    <w:rsid w:val="00A320EA"/>
    <w:rsid w:val="00A55351"/>
    <w:rsid w:val="00A56617"/>
    <w:rsid w:val="00A71E87"/>
    <w:rsid w:val="00A926A4"/>
    <w:rsid w:val="00AA066C"/>
    <w:rsid w:val="00AC27D4"/>
    <w:rsid w:val="00AE754E"/>
    <w:rsid w:val="00AF3F5B"/>
    <w:rsid w:val="00B051F2"/>
    <w:rsid w:val="00B11177"/>
    <w:rsid w:val="00B12A66"/>
    <w:rsid w:val="00B44C43"/>
    <w:rsid w:val="00B72594"/>
    <w:rsid w:val="00B731C6"/>
    <w:rsid w:val="00B844F3"/>
    <w:rsid w:val="00B96902"/>
    <w:rsid w:val="00BA3EEF"/>
    <w:rsid w:val="00BB5DC4"/>
    <w:rsid w:val="00BD3755"/>
    <w:rsid w:val="00BD589E"/>
    <w:rsid w:val="00BE010A"/>
    <w:rsid w:val="00C545FF"/>
    <w:rsid w:val="00C54F3D"/>
    <w:rsid w:val="00C75335"/>
    <w:rsid w:val="00C80FC8"/>
    <w:rsid w:val="00C86EA2"/>
    <w:rsid w:val="00CB0B7B"/>
    <w:rsid w:val="00CB6099"/>
    <w:rsid w:val="00CF32E3"/>
    <w:rsid w:val="00CF6453"/>
    <w:rsid w:val="00D15B26"/>
    <w:rsid w:val="00D35549"/>
    <w:rsid w:val="00D60DC9"/>
    <w:rsid w:val="00D66957"/>
    <w:rsid w:val="00D92DE3"/>
    <w:rsid w:val="00DB4E4F"/>
    <w:rsid w:val="00E35370"/>
    <w:rsid w:val="00E44F7C"/>
    <w:rsid w:val="00E556C8"/>
    <w:rsid w:val="00E613C6"/>
    <w:rsid w:val="00EA2176"/>
    <w:rsid w:val="00EA5CCE"/>
    <w:rsid w:val="00EC3A48"/>
    <w:rsid w:val="00F06B34"/>
    <w:rsid w:val="00F55A66"/>
    <w:rsid w:val="00F65C37"/>
    <w:rsid w:val="00F6777E"/>
    <w:rsid w:val="00F709F0"/>
    <w:rsid w:val="00F956F1"/>
    <w:rsid w:val="00F95B4C"/>
    <w:rsid w:val="00FB669C"/>
    <w:rsid w:val="00FC55E4"/>
    <w:rsid w:val="00FC5754"/>
    <w:rsid w:val="00FF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917215"/>
  <w15:chartTrackingRefBased/>
  <w15:docId w15:val="{3C072999-0A15-4A7D-8CC0-B3EFFE77AD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240" w:line="360" w:lineRule="auto"/>
        <w:ind w:left="709" w:hanging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532F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E6E2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 (Диплом)"/>
    <w:basedOn w:val="a4"/>
    <w:link w:val="a5"/>
    <w:autoRedefine/>
    <w:qFormat/>
    <w:rsid w:val="00544DB6"/>
    <w:pPr>
      <w:spacing w:line="360" w:lineRule="auto"/>
      <w:ind w:left="1417"/>
      <w:jc w:val="both"/>
    </w:pPr>
  </w:style>
  <w:style w:type="character" w:customStyle="1" w:styleId="a5">
    <w:name w:val="Заголовок (Диплом) Знак"/>
    <w:basedOn w:val="a6"/>
    <w:link w:val="a3"/>
    <w:rsid w:val="00544DB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Title"/>
    <w:basedOn w:val="a"/>
    <w:next w:val="a"/>
    <w:link w:val="a6"/>
    <w:uiPriority w:val="10"/>
    <w:qFormat/>
    <w:rsid w:val="00544DB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6">
    <w:name w:val="Заголовок Знак"/>
    <w:basedOn w:val="a0"/>
    <w:link w:val="a4"/>
    <w:uiPriority w:val="10"/>
    <w:rsid w:val="00544DB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a7">
    <w:name w:val="Placeholder Text"/>
    <w:basedOn w:val="a0"/>
    <w:uiPriority w:val="99"/>
    <w:semiHidden/>
    <w:rsid w:val="00B96902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0F1420"/>
    <w:pPr>
      <w:spacing w:line="240" w:lineRule="auto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AF3F5B"/>
    <w:pPr>
      <w:ind w:left="720"/>
      <w:contextualSpacing/>
    </w:pPr>
  </w:style>
  <w:style w:type="table" w:styleId="aa">
    <w:name w:val="Table Grid"/>
    <w:basedOn w:val="a1"/>
    <w:uiPriority w:val="39"/>
    <w:rsid w:val="00AE7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AE754E"/>
    <w:pPr>
      <w:spacing w:before="100" w:beforeAutospacing="1" w:after="100" w:afterAutospacing="1" w:line="240" w:lineRule="auto"/>
      <w:ind w:left="0" w:firstLine="0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E6E26"/>
    <w:pPr>
      <w:spacing w:before="120" w:after="120"/>
      <w:ind w:left="0"/>
    </w:pPr>
    <w:rPr>
      <w:rFonts w:asciiTheme="minorHAnsi" w:hAnsiTheme="minorHAnsi" w:cstheme="minorHAnsi"/>
      <w:b/>
      <w:bCs/>
      <w:caps/>
      <w:sz w:val="20"/>
      <w:szCs w:val="20"/>
    </w:rPr>
  </w:style>
  <w:style w:type="paragraph" w:styleId="2">
    <w:name w:val="toc 2"/>
    <w:basedOn w:val="a"/>
    <w:next w:val="a"/>
    <w:autoRedefine/>
    <w:uiPriority w:val="39"/>
    <w:unhideWhenUsed/>
    <w:rsid w:val="005E6E26"/>
    <w:pPr>
      <w:spacing w:after="0"/>
      <w:ind w:left="280"/>
    </w:pPr>
    <w:rPr>
      <w:rFonts w:asciiTheme="minorHAnsi" w:hAnsiTheme="minorHAnsi" w:cstheme="minorHAnsi"/>
      <w:smallCaps/>
      <w:sz w:val="20"/>
      <w:szCs w:val="20"/>
    </w:rPr>
  </w:style>
  <w:style w:type="paragraph" w:styleId="3">
    <w:name w:val="toc 3"/>
    <w:basedOn w:val="a"/>
    <w:next w:val="a"/>
    <w:autoRedefine/>
    <w:uiPriority w:val="39"/>
    <w:unhideWhenUsed/>
    <w:rsid w:val="005E6E26"/>
    <w:pPr>
      <w:spacing w:after="0"/>
      <w:ind w:left="560"/>
    </w:pPr>
    <w:rPr>
      <w:rFonts w:asciiTheme="minorHAnsi" w:hAnsiTheme="minorHAnsi" w:cstheme="minorHAnsi"/>
      <w:i/>
      <w:iCs/>
      <w:sz w:val="20"/>
      <w:szCs w:val="20"/>
    </w:rPr>
  </w:style>
  <w:style w:type="paragraph" w:styleId="4">
    <w:name w:val="toc 4"/>
    <w:basedOn w:val="a"/>
    <w:next w:val="a"/>
    <w:autoRedefine/>
    <w:uiPriority w:val="39"/>
    <w:unhideWhenUsed/>
    <w:rsid w:val="005E6E26"/>
    <w:pPr>
      <w:spacing w:after="0"/>
      <w:ind w:left="840"/>
    </w:pPr>
    <w:rPr>
      <w:rFonts w:asciiTheme="minorHAnsi" w:hAnsiTheme="minorHAnsi" w:cstheme="minorHAnsi"/>
      <w:sz w:val="18"/>
      <w:szCs w:val="18"/>
    </w:rPr>
  </w:style>
  <w:style w:type="paragraph" w:styleId="5">
    <w:name w:val="toc 5"/>
    <w:basedOn w:val="a"/>
    <w:next w:val="a"/>
    <w:autoRedefine/>
    <w:uiPriority w:val="39"/>
    <w:unhideWhenUsed/>
    <w:rsid w:val="005E6E26"/>
    <w:pPr>
      <w:spacing w:after="0"/>
      <w:ind w:left="1120"/>
    </w:pPr>
    <w:rPr>
      <w:rFonts w:asciiTheme="minorHAnsi" w:hAnsiTheme="minorHAnsi" w:cstheme="minorHAnsi"/>
      <w:sz w:val="18"/>
      <w:szCs w:val="18"/>
    </w:rPr>
  </w:style>
  <w:style w:type="paragraph" w:styleId="6">
    <w:name w:val="toc 6"/>
    <w:basedOn w:val="a"/>
    <w:next w:val="a"/>
    <w:autoRedefine/>
    <w:uiPriority w:val="39"/>
    <w:unhideWhenUsed/>
    <w:rsid w:val="005E6E26"/>
    <w:pPr>
      <w:spacing w:after="0"/>
      <w:ind w:left="1400"/>
    </w:pPr>
    <w:rPr>
      <w:rFonts w:asciiTheme="minorHAnsi" w:hAnsiTheme="minorHAnsi" w:cstheme="minorHAnsi"/>
      <w:sz w:val="18"/>
      <w:szCs w:val="18"/>
    </w:rPr>
  </w:style>
  <w:style w:type="paragraph" w:styleId="7">
    <w:name w:val="toc 7"/>
    <w:basedOn w:val="a"/>
    <w:next w:val="a"/>
    <w:autoRedefine/>
    <w:uiPriority w:val="39"/>
    <w:unhideWhenUsed/>
    <w:rsid w:val="005E6E26"/>
    <w:pPr>
      <w:spacing w:after="0"/>
      <w:ind w:left="1680"/>
    </w:pPr>
    <w:rPr>
      <w:rFonts w:asciiTheme="minorHAnsi" w:hAnsiTheme="minorHAnsi" w:cstheme="minorHAnsi"/>
      <w:sz w:val="18"/>
      <w:szCs w:val="18"/>
    </w:rPr>
  </w:style>
  <w:style w:type="paragraph" w:styleId="8">
    <w:name w:val="toc 8"/>
    <w:basedOn w:val="a"/>
    <w:next w:val="a"/>
    <w:autoRedefine/>
    <w:uiPriority w:val="39"/>
    <w:unhideWhenUsed/>
    <w:rsid w:val="005E6E26"/>
    <w:pPr>
      <w:spacing w:after="0"/>
      <w:ind w:left="1960"/>
    </w:pPr>
    <w:rPr>
      <w:rFonts w:asciiTheme="minorHAnsi" w:hAnsiTheme="minorHAnsi" w:cstheme="minorHAnsi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5E6E26"/>
    <w:pPr>
      <w:spacing w:after="0"/>
      <w:ind w:left="2240"/>
    </w:pPr>
    <w:rPr>
      <w:rFonts w:asciiTheme="minorHAnsi" w:hAnsiTheme="minorHAnsi" w:cstheme="minorHAns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5E6E2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5E6E26"/>
    <w:pPr>
      <w:spacing w:line="259" w:lineRule="auto"/>
      <w:ind w:left="0" w:firstLine="0"/>
      <w:outlineLvl w:val="9"/>
    </w:pPr>
    <w:rPr>
      <w:lang w:eastAsia="ru-RU"/>
    </w:rPr>
  </w:style>
  <w:style w:type="paragraph" w:styleId="ad">
    <w:name w:val="header"/>
    <w:basedOn w:val="a"/>
    <w:link w:val="ae"/>
    <w:uiPriority w:val="99"/>
    <w:unhideWhenUsed/>
    <w:rsid w:val="007A00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003A"/>
  </w:style>
  <w:style w:type="paragraph" w:styleId="af">
    <w:name w:val="footer"/>
    <w:basedOn w:val="a"/>
    <w:link w:val="af0"/>
    <w:uiPriority w:val="99"/>
    <w:unhideWhenUsed/>
    <w:rsid w:val="007A00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003A"/>
  </w:style>
  <w:style w:type="character" w:styleId="af1">
    <w:name w:val="Hyperlink"/>
    <w:basedOn w:val="a0"/>
    <w:uiPriority w:val="99"/>
    <w:unhideWhenUsed/>
    <w:rsid w:val="00A926A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390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14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0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34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21" Type="http://schemas.openxmlformats.org/officeDocument/2006/relationships/oleObject" Target="embeddings/oleObject3.bin"/><Relationship Id="rId34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9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5037B1-5D2D-46D7-A23F-4575B65B2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32</TotalTime>
  <Pages>25</Pages>
  <Words>4026</Words>
  <Characters>22951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эвой Джеймс</dc:creator>
  <cp:keywords/>
  <dc:description/>
  <cp:lastModifiedBy>Макэвой Джеймс</cp:lastModifiedBy>
  <cp:revision>29</cp:revision>
  <cp:lastPrinted>2021-05-02T12:23:00Z</cp:lastPrinted>
  <dcterms:created xsi:type="dcterms:W3CDTF">2021-02-25T08:58:00Z</dcterms:created>
  <dcterms:modified xsi:type="dcterms:W3CDTF">2021-05-16T16:13:00Z</dcterms:modified>
</cp:coreProperties>
</file>